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305F" w:rsidRPr="00636423" w:rsidRDefault="000A64D4" w:rsidP="00E3307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bookmarkStart w:id="0" w:name="_GoBack"/>
      <w:bookmarkEnd w:id="0"/>
      <w:r w:rsidRPr="0063642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PHƯƠNG TRÌNH CHỨA ẨN Ở MẪU</w:t>
      </w:r>
    </w:p>
    <w:p w:rsidR="000A64D4" w:rsidRPr="00636423" w:rsidRDefault="000A64D4" w:rsidP="00E33074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63642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A. Lý thuyết</w:t>
      </w:r>
    </w:p>
    <w:p w:rsidR="000A64D4" w:rsidRPr="00266C46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33074">
        <w:rPr>
          <w:rFonts w:ascii="Times New Roman" w:hAnsi="Times New Roman" w:cs="Times New Roman"/>
          <w:color w:val="FF0000"/>
          <w:sz w:val="28"/>
          <w:szCs w:val="28"/>
          <w:lang w:val="fr-FR"/>
        </w:rPr>
        <w:t>1. Lưu ý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="000A64D4" w:rsidRPr="00E33074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 w:rsidR="000A64D4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Khi giải phương trình chứa ẩn ở mẫu, ta cần đặc biệt chú ý đến điều kiện xác định là tất cả các mẫu thức phải khác 0</w:t>
      </w:r>
    </w:p>
    <w:p w:rsidR="000A64D4" w:rsidRPr="00E33074" w:rsidRDefault="000A64D4" w:rsidP="00E33074">
      <w:pP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E33074">
        <w:rPr>
          <w:rFonts w:ascii="Times New Roman" w:hAnsi="Times New Roman" w:cs="Times New Roman"/>
          <w:color w:val="FF0000"/>
          <w:sz w:val="28"/>
          <w:szCs w:val="28"/>
          <w:lang w:val="fr-FR"/>
        </w:rPr>
        <w:t>2. Cách giải phương trình chứa ẩn ở mẫu</w:t>
      </w:r>
    </w:p>
    <w:p w:rsidR="000A64D4" w:rsidRPr="00266C46" w:rsidRDefault="000A64D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>- Tìm điều kiện xác định của phương trình</w:t>
      </w:r>
    </w:p>
    <w:p w:rsidR="000A64D4" w:rsidRPr="00266C46" w:rsidRDefault="000A64D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>- Quy đồng mẫu hai vế của phương trình rồi khử mẫu</w:t>
      </w:r>
    </w:p>
    <w:p w:rsidR="000A64D4" w:rsidRPr="00266C46" w:rsidRDefault="000A64D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>- Giải phương trình vừa nhận được</w:t>
      </w:r>
    </w:p>
    <w:p w:rsidR="000A64D4" w:rsidRPr="00266C46" w:rsidRDefault="000A64D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>- Kiểm tra và kết luận</w:t>
      </w:r>
    </w:p>
    <w:p w:rsidR="000A64D4" w:rsidRPr="00E33074" w:rsidRDefault="000A64D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33074">
        <w:rPr>
          <w:rFonts w:ascii="Times New Roman" w:hAnsi="Times New Roman" w:cs="Times New Roman"/>
          <w:color w:val="FF0000"/>
          <w:sz w:val="28"/>
          <w:szCs w:val="28"/>
          <w:lang w:val="fr-FR"/>
        </w:rPr>
        <w:t>3. Chú ý :</w: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Khi nhân hai vế của một phươngtrình với cùng một đa thức hoặc khi bình phương hai vế của một phương trình, ta thu được 1 phương trình tương đương</w:t>
      </w:r>
      <w:r w:rsidR="00E3307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A64D4" w:rsidRDefault="00490F01" w:rsidP="00E33074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63642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</w:t>
      </w:r>
    </w:p>
    <w:p w:rsidR="00E33074" w:rsidRPr="00E33074" w:rsidRDefault="00E33074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Dạng 1: Tìm điều kiện xác định của biểu thức</w:t>
      </w:r>
    </w:p>
    <w:p w:rsidR="00E33074" w:rsidRPr="00E33074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iểu thức </w:t>
      </w:r>
      <w:r w:rsidRPr="00E33074">
        <w:rPr>
          <w:rFonts w:ascii="Times New Roman" w:hAnsi="Times New Roman" w:cs="Times New Roman"/>
          <w:position w:val="-32"/>
          <w:sz w:val="28"/>
          <w:szCs w:val="28"/>
        </w:rPr>
        <w:object w:dxaOrig="6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5pt;height:39.45pt" o:ole="">
            <v:imagedata r:id="rId7" o:title=""/>
          </v:shape>
          <o:OLEObject Type="Embed" ProgID="Equation.DSMT4" ShapeID="_x0000_i1025" DrawAspect="Content" ObjectID="_1643005747" r:id="rId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33074">
        <w:rPr>
          <w:rFonts w:ascii="Times New Roman" w:hAnsi="Times New Roman" w:cs="Times New Roman"/>
          <w:position w:val="-14"/>
          <w:sz w:val="28"/>
          <w:szCs w:val="28"/>
        </w:rPr>
        <w:object w:dxaOrig="1180" w:dyaOrig="400">
          <v:shape id="_x0000_i1026" type="#_x0000_t75" style="width:67pt;height:21.9pt" o:ole="">
            <v:imagedata r:id="rId9" o:title=""/>
          </v:shape>
          <o:OLEObject Type="Embed" ProgID="Equation.DSMT4" ShapeID="_x0000_i1026" DrawAspect="Content" ObjectID="_1643005748" r:id="rId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các đa thức xác định </w:t>
      </w:r>
      <w:r w:rsidRPr="00E33074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27" type="#_x0000_t75" style="width:69.5pt;height:21.9pt" o:ole="">
            <v:imagedata r:id="rId11" o:title=""/>
          </v:shape>
          <o:OLEObject Type="Embed" ProgID="Equation.DSMT4" ShapeID="_x0000_i1027" DrawAspect="Content" ObjectID="_1643005749" r:id="rId12"/>
        </w:object>
      </w:r>
    </w:p>
    <w:p w:rsidR="00E33074" w:rsidRDefault="00E33074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ĐKXĐ của các biểu thức sau</w:t>
      </w:r>
    </w:p>
    <w:p w:rsidR="00E33074" w:rsidRPr="00E33074" w:rsidRDefault="00E33074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3307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028" type="#_x0000_t75" style="width:92.05pt;height:33.8pt" o:ole="">
            <v:imagedata r:id="rId13" o:title=""/>
          </v:shape>
          <o:OLEObject Type="Embed" ProgID="Equation.DSMT4" ShapeID="_x0000_i1028" DrawAspect="Content" ObjectID="_1643005750" r:id="rId1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33074">
        <w:rPr>
          <w:rFonts w:ascii="Times New Roman" w:hAnsi="Times New Roman" w:cs="Times New Roman"/>
          <w:position w:val="-28"/>
          <w:sz w:val="28"/>
          <w:szCs w:val="28"/>
        </w:rPr>
        <w:object w:dxaOrig="2320" w:dyaOrig="680">
          <v:shape id="_x0000_i1029" type="#_x0000_t75" style="width:130.25pt;height:37.55pt" o:ole="">
            <v:imagedata r:id="rId15" o:title=""/>
          </v:shape>
          <o:OLEObject Type="Embed" ProgID="Equation.DSMT4" ShapeID="_x0000_i1029" DrawAspect="Content" ObjectID="_1643005751" r:id="rId16"/>
        </w:object>
      </w:r>
    </w:p>
    <w:p w:rsidR="00E33074" w:rsidRPr="00E33074" w:rsidRDefault="00E33074" w:rsidP="00E3307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33074" w:rsidRPr="00E33074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A xác định </w:t>
      </w:r>
      <w:r w:rsidRPr="00E33074">
        <w:rPr>
          <w:rFonts w:ascii="Times New Roman" w:hAnsi="Times New Roman" w:cs="Times New Roman"/>
          <w:position w:val="-30"/>
          <w:sz w:val="28"/>
          <w:szCs w:val="28"/>
        </w:rPr>
        <w:object w:dxaOrig="2240" w:dyaOrig="720">
          <v:shape id="_x0000_i1030" type="#_x0000_t75" style="width:125.85pt;height:39.45pt" o:ole="">
            <v:imagedata r:id="rId17" o:title=""/>
          </v:shape>
          <o:OLEObject Type="Embed" ProgID="Equation.DSMT4" ShapeID="_x0000_i1030" DrawAspect="Content" ObjectID="_1643005752" r:id="rId1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B xác định </w:t>
      </w:r>
      <w:r w:rsidRPr="00E33074">
        <w:rPr>
          <w:rFonts w:ascii="Times New Roman" w:hAnsi="Times New Roman" w:cs="Times New Roman"/>
          <w:position w:val="-46"/>
          <w:sz w:val="28"/>
          <w:szCs w:val="28"/>
        </w:rPr>
        <w:object w:dxaOrig="2439" w:dyaOrig="1040">
          <v:shape id="_x0000_i1031" type="#_x0000_t75" style="width:137.1pt;height:56.35pt" o:ole="">
            <v:imagedata r:id="rId19" o:title=""/>
          </v:shape>
          <o:OLEObject Type="Embed" ProgID="Equation.DSMT4" ShapeID="_x0000_i1031" DrawAspect="Content" ObjectID="_1643005753" r:id="rId20"/>
        </w:object>
      </w:r>
    </w:p>
    <w:p w:rsidR="00E33074" w:rsidRDefault="00651E9E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2</w:t>
      </w:r>
      <w:r w:rsidR="00E33074"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E33074">
        <w:rPr>
          <w:rFonts w:ascii="Times New Roman" w:hAnsi="Times New Roman" w:cs="Times New Roman"/>
          <w:sz w:val="28"/>
          <w:szCs w:val="28"/>
          <w:lang w:val="vi-VN"/>
        </w:rPr>
        <w:t xml:space="preserve"> Tìm ĐKXĐ của các biểu thức sau</w:t>
      </w:r>
    </w:p>
    <w:p w:rsidR="00E33074" w:rsidRPr="00E33074" w:rsidRDefault="00E33074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3307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032" type="#_x0000_t75" style="width:82.65pt;height:33.8pt" o:ole="">
            <v:imagedata r:id="rId21" o:title=""/>
          </v:shape>
          <o:OLEObject Type="Embed" ProgID="Equation.DSMT4" ShapeID="_x0000_i1032" DrawAspect="Content" ObjectID="_1643005754" r:id="rId2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33074">
        <w:rPr>
          <w:rFonts w:ascii="Times New Roman" w:hAnsi="Times New Roman" w:cs="Times New Roman"/>
          <w:position w:val="-28"/>
          <w:sz w:val="28"/>
          <w:szCs w:val="28"/>
        </w:rPr>
        <w:object w:dxaOrig="2360" w:dyaOrig="680">
          <v:shape id="_x0000_i1033" type="#_x0000_t75" style="width:132.75pt;height:37.55pt" o:ole="">
            <v:imagedata r:id="rId23" o:title=""/>
          </v:shape>
          <o:OLEObject Type="Embed" ProgID="Equation.DSMT4" ShapeID="_x0000_i1033" DrawAspect="Content" ObjectID="_1643005755" r:id="rId24"/>
        </w:object>
      </w:r>
    </w:p>
    <w:p w:rsidR="00E33074" w:rsidRPr="00E33074" w:rsidRDefault="00E33074" w:rsidP="00E3307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33074" w:rsidRPr="00E33074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A xác định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34" type="#_x0000_t75" style="width:123.95pt;height:33.8pt" o:ole="">
            <v:imagedata r:id="rId25" o:title=""/>
          </v:shape>
          <o:OLEObject Type="Embed" ProgID="Equation.DSMT4" ShapeID="_x0000_i1034" DrawAspect="Content" ObjectID="_1643005756" r:id="rId26"/>
        </w:objec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B xác định </w:t>
      </w:r>
      <w:r w:rsidR="00912EF9" w:rsidRPr="00912EF9">
        <w:rPr>
          <w:rFonts w:ascii="Times New Roman" w:hAnsi="Times New Roman" w:cs="Times New Roman"/>
          <w:position w:val="-30"/>
          <w:sz w:val="28"/>
          <w:szCs w:val="28"/>
        </w:rPr>
        <w:object w:dxaOrig="2280" w:dyaOrig="720">
          <v:shape id="_x0000_i1035" type="#_x0000_t75" style="width:128.35pt;height:39.45pt" o:ole="">
            <v:imagedata r:id="rId27" o:title=""/>
          </v:shape>
          <o:OLEObject Type="Embed" ProgID="Equation.DSMT4" ShapeID="_x0000_i1035" DrawAspect="Content" ObjectID="_1643005757" r:id="rId28"/>
        </w:object>
      </w:r>
    </w:p>
    <w:p w:rsidR="00E33074" w:rsidRDefault="00651E9E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="00E33074"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E33074">
        <w:rPr>
          <w:rFonts w:ascii="Times New Roman" w:hAnsi="Times New Roman" w:cs="Times New Roman"/>
          <w:sz w:val="28"/>
          <w:szCs w:val="28"/>
          <w:lang w:val="vi-VN"/>
        </w:rPr>
        <w:t xml:space="preserve"> Chứng minh các biểu thức sau xác định với mọi giá trị của x</w:t>
      </w:r>
    </w:p>
    <w:p w:rsidR="00E33074" w:rsidRPr="00E33074" w:rsidRDefault="00E33074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3307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036" type="#_x0000_t75" style="width:97.65pt;height:33.8pt" o:ole="">
            <v:imagedata r:id="rId29" o:title=""/>
          </v:shape>
          <o:OLEObject Type="Embed" ProgID="Equation.DSMT4" ShapeID="_x0000_i1036" DrawAspect="Content" ObjectID="_1643005758" r:id="rId3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33074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037" type="#_x0000_t75" style="width:135.85pt;height:33.8pt" o:ole="">
            <v:imagedata r:id="rId31" o:title=""/>
          </v:shape>
          <o:OLEObject Type="Embed" ProgID="Equation.DSMT4" ShapeID="_x0000_i1037" DrawAspect="Content" ObjectID="_1643005759" r:id="rId32"/>
        </w:object>
      </w:r>
    </w:p>
    <w:p w:rsidR="00E33074" w:rsidRPr="00E33074" w:rsidRDefault="00E33074" w:rsidP="00E3307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33074" w:rsidRPr="00912EF9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912EF9" w:rsidRPr="00912EF9">
        <w:rPr>
          <w:rFonts w:ascii="Times New Roman" w:hAnsi="Times New Roman" w:cs="Times New Roman"/>
          <w:position w:val="-28"/>
          <w:sz w:val="28"/>
          <w:szCs w:val="28"/>
        </w:rPr>
        <w:object w:dxaOrig="3300" w:dyaOrig="740">
          <v:shape id="_x0000_i1038" type="#_x0000_t75" style="width:185.3pt;height:39.45pt" o:ole="">
            <v:imagedata r:id="rId33" o:title=""/>
          </v:shape>
          <o:OLEObject Type="Embed" ProgID="Equation.DSMT4" ShapeID="_x0000_i1038" DrawAspect="Content" ObjectID="_1643005760" r:id="rId34"/>
        </w:objec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</w:p>
    <w:p w:rsidR="00E33074" w:rsidRPr="00E33074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12EF9" w:rsidRPr="00912EF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="00912EF9" w:rsidRPr="00912EF9">
        <w:rPr>
          <w:rFonts w:ascii="Times New Roman" w:hAnsi="Times New Roman" w:cs="Times New Roman"/>
          <w:position w:val="-28"/>
          <w:sz w:val="28"/>
          <w:szCs w:val="28"/>
        </w:rPr>
        <w:object w:dxaOrig="5000" w:dyaOrig="740">
          <v:shape id="_x0000_i1039" type="#_x0000_t75" style="width:281.1pt;height:39.45pt" o:ole="">
            <v:imagedata r:id="rId35" o:title=""/>
          </v:shape>
          <o:OLEObject Type="Embed" ProgID="Equation.DSMT4" ShapeID="_x0000_i1039" DrawAspect="Content" ObjectID="_1643005761" r:id="rId36"/>
        </w:objec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</w:p>
    <w:p w:rsidR="00E33074" w:rsidRDefault="00651E9E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="00E33074"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E33074">
        <w:rPr>
          <w:rFonts w:ascii="Times New Roman" w:hAnsi="Times New Roman" w:cs="Times New Roman"/>
          <w:sz w:val="28"/>
          <w:szCs w:val="28"/>
          <w:lang w:val="vi-VN"/>
        </w:rPr>
        <w:t xml:space="preserve"> Chứng minh các biểu thức sau xác định với mọi giá trị của y</w:t>
      </w:r>
    </w:p>
    <w:p w:rsidR="00E33074" w:rsidRPr="00E33074" w:rsidRDefault="00E33074" w:rsidP="00E3307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3307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040" w:dyaOrig="660">
          <v:shape id="_x0000_i1040" type="#_x0000_t75" style="width:114.55pt;height:36.3pt" o:ole="">
            <v:imagedata r:id="rId37" o:title=""/>
          </v:shape>
          <o:OLEObject Type="Embed" ProgID="Equation.DSMT4" ShapeID="_x0000_i1040" DrawAspect="Content" ObjectID="_1643005762" r:id="rId3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33074">
        <w:rPr>
          <w:rFonts w:ascii="Times New Roman" w:hAnsi="Times New Roman" w:cs="Times New Roman"/>
          <w:position w:val="-24"/>
          <w:sz w:val="28"/>
          <w:szCs w:val="28"/>
        </w:rPr>
        <w:object w:dxaOrig="2280" w:dyaOrig="660">
          <v:shape id="_x0000_i1041" type="#_x0000_t75" style="width:128.35pt;height:36.3pt" o:ole="">
            <v:imagedata r:id="rId39" o:title=""/>
          </v:shape>
          <o:OLEObject Type="Embed" ProgID="Equation.DSMT4" ShapeID="_x0000_i1041" DrawAspect="Content" ObjectID="_1643005763" r:id="rId40"/>
        </w:object>
      </w:r>
    </w:p>
    <w:p w:rsidR="00E33074" w:rsidRPr="00E33074" w:rsidRDefault="00E33074" w:rsidP="00E3307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3307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33074" w:rsidRPr="00E33074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912EF9" w:rsidRPr="00912EF9">
        <w:rPr>
          <w:rFonts w:ascii="Times New Roman" w:hAnsi="Times New Roman" w:cs="Times New Roman"/>
          <w:position w:val="-14"/>
          <w:sz w:val="28"/>
          <w:szCs w:val="28"/>
        </w:rPr>
        <w:object w:dxaOrig="3100" w:dyaOrig="440">
          <v:shape id="_x0000_i1042" type="#_x0000_t75" style="width:174.7pt;height:23.8pt" o:ole="">
            <v:imagedata r:id="rId41" o:title=""/>
          </v:shape>
          <o:OLEObject Type="Embed" ProgID="Equation.DSMT4" ShapeID="_x0000_i1042" DrawAspect="Content" ObjectID="_1643005764" r:id="rId42"/>
        </w:objec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</w:p>
    <w:p w:rsidR="00E33074" w:rsidRPr="00E33074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912EF9" w:rsidRPr="00912EF9">
        <w:rPr>
          <w:rFonts w:ascii="Times New Roman" w:hAnsi="Times New Roman" w:cs="Times New Roman"/>
          <w:position w:val="-28"/>
          <w:sz w:val="28"/>
          <w:szCs w:val="28"/>
        </w:rPr>
        <w:object w:dxaOrig="5319" w:dyaOrig="740">
          <v:shape id="_x0000_i1043" type="#_x0000_t75" style="width:299.25pt;height:39.45pt" o:ole="">
            <v:imagedata r:id="rId43" o:title=""/>
          </v:shape>
          <o:OLEObject Type="Embed" ProgID="Equation.DSMT4" ShapeID="_x0000_i1043" DrawAspect="Content" ObjectID="_1643005765" r:id="rId44"/>
        </w:object>
      </w:r>
      <w:r w:rsidR="00912EF9"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</w:p>
    <w:p w:rsidR="00E33074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E33074" w:rsidRDefault="00E3307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E33074" w:rsidRPr="00892914" w:rsidRDefault="00892914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Dạng 2: Giải phương trình chứa ẩn ở mẫu</w:t>
      </w:r>
    </w:p>
    <w:p w:rsidR="00E33074" w:rsidRPr="00892914" w:rsidRDefault="0089291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Áp dụng các bước giải như trong phần tóm tắt lý thuyết</w:t>
      </w:r>
    </w:p>
    <w:p w:rsidR="00E33074" w:rsidRDefault="00651E9E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5</w:t>
      </w:r>
      <w:r w:rsidR="00892914"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892914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892914" w:rsidRDefault="00892914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1840" w:dyaOrig="620">
          <v:shape id="_x0000_i1044" type="#_x0000_t75" style="width:103.3pt;height:33.8pt" o:ole="">
            <v:imagedata r:id="rId45" o:title=""/>
          </v:shape>
          <o:OLEObject Type="Embed" ProgID="Equation.DSMT4" ShapeID="_x0000_i1044" DrawAspect="Content" ObjectID="_1643005766" r:id="rId4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439" w:dyaOrig="620">
          <v:shape id="_x0000_i1045" type="#_x0000_t75" style="width:137.1pt;height:33.8pt" o:ole="">
            <v:imagedata r:id="rId47" o:title=""/>
          </v:shape>
          <o:OLEObject Type="Embed" ProgID="Equation.DSMT4" ShapeID="_x0000_i1045" DrawAspect="Content" ObjectID="_1643005767" r:id="rId48"/>
        </w:object>
      </w:r>
    </w:p>
    <w:p w:rsidR="00E33074" w:rsidRPr="00892914" w:rsidRDefault="00892914" w:rsidP="0089291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92914" w:rsidRPr="00892914" w:rsidRDefault="0089291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Điều kiện xác định: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046" type="#_x0000_t75" style="width:69.5pt;height:33.8pt" o:ole="">
            <v:imagedata r:id="rId49" o:title=""/>
          </v:shape>
          <o:OLEObject Type="Embed" ProgID="Equation.DSMT4" ShapeID="_x0000_i1046" DrawAspect="Content" ObjectID="_1643005768" r:id="rId50"/>
        </w:object>
      </w:r>
    </w:p>
    <w:p w:rsidR="00E3307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F4A54">
        <w:rPr>
          <w:rFonts w:ascii="Times New Roman" w:hAnsi="Times New Roman" w:cs="Times New Roman"/>
          <w:position w:val="-32"/>
          <w:sz w:val="28"/>
          <w:szCs w:val="28"/>
        </w:rPr>
        <w:object w:dxaOrig="7740" w:dyaOrig="740">
          <v:shape id="_x0000_i1047" type="#_x0000_t75" style="width:435.15pt;height:39.45pt" o:ole="">
            <v:imagedata r:id="rId51" o:title=""/>
          </v:shape>
          <o:OLEObject Type="Embed" ProgID="Equation.DSMT4" ShapeID="_x0000_i1047" DrawAspect="Content" ObjectID="_1643005769" r:id="rId5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thỏa mãn)</w:t>
      </w:r>
    </w:p>
    <w:p w:rsidR="003F4A5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3F4A54">
        <w:rPr>
          <w:position w:val="-28"/>
        </w:rPr>
        <w:object w:dxaOrig="880" w:dyaOrig="680">
          <v:shape id="_x0000_i1048" type="#_x0000_t75" style="width:44.45pt;height:33.8pt" o:ole="">
            <v:imagedata r:id="rId53" o:title=""/>
          </v:shape>
          <o:OLEObject Type="Embed" ProgID="Equation.DSMT4" ShapeID="_x0000_i1048" DrawAspect="Content" ObjectID="_1643005770" r:id="rId54"/>
        </w:object>
      </w:r>
    </w:p>
    <w:p w:rsidR="00E3307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Điều kiện xác định: </w:t>
      </w:r>
      <w:r w:rsidRPr="003F4A54">
        <w:rPr>
          <w:position w:val="-24"/>
        </w:rPr>
        <w:object w:dxaOrig="780" w:dyaOrig="620">
          <v:shape id="_x0000_i1049" type="#_x0000_t75" style="width:38.8pt;height:31.3pt" o:ole="">
            <v:imagedata r:id="rId55" o:title=""/>
          </v:shape>
          <o:OLEObject Type="Embed" ProgID="Equation.DSMT4" ShapeID="_x0000_i1049" DrawAspect="Content" ObjectID="_1643005771" r:id="rId56"/>
        </w:object>
      </w:r>
    </w:p>
    <w:p w:rsid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7300" w:dyaOrig="620">
          <v:shape id="_x0000_i1050" type="#_x0000_t75" style="width:410.7pt;height:33.8pt" o:ole="">
            <v:imagedata r:id="rId57" o:title=""/>
          </v:shape>
          <o:OLEObject Type="Embed" ProgID="Equation.DSMT4" ShapeID="_x0000_i1050" DrawAspect="Content" ObjectID="_1643005772" r:id="rId5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(thỏa mãn)</w:t>
      </w:r>
    </w:p>
    <w:p w:rsidR="003F4A5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3F4A54">
        <w:rPr>
          <w:position w:val="-28"/>
        </w:rPr>
        <w:object w:dxaOrig="999" w:dyaOrig="680">
          <v:shape id="_x0000_i1051" type="#_x0000_t75" style="width:50.1pt;height:33.8pt" o:ole="">
            <v:imagedata r:id="rId59" o:title=""/>
          </v:shape>
          <o:OLEObject Type="Embed" ProgID="Equation.DSMT4" ShapeID="_x0000_i1051" DrawAspect="Content" ObjectID="_1643005773" r:id="rId60"/>
        </w:object>
      </w:r>
    </w:p>
    <w:p w:rsidR="00892914" w:rsidRDefault="00651E9E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6</w:t>
      </w:r>
      <w:r w:rsidR="00892914"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892914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892914" w:rsidRDefault="00892914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360" w:dyaOrig="620">
          <v:shape id="_x0000_i1052" type="#_x0000_t75" style="width:132.75pt;height:33.8pt" o:ole="">
            <v:imagedata r:id="rId61" o:title=""/>
          </v:shape>
          <o:OLEObject Type="Embed" ProgID="Equation.DSMT4" ShapeID="_x0000_i1052" DrawAspect="Content" ObjectID="_1643005774" r:id="rId6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200" w:dyaOrig="660">
          <v:shape id="_x0000_i1053" type="#_x0000_t75" style="width:123.95pt;height:36.3pt" o:ole="">
            <v:imagedata r:id="rId63" o:title=""/>
          </v:shape>
          <o:OLEObject Type="Embed" ProgID="Equation.DSMT4" ShapeID="_x0000_i1053" DrawAspect="Content" ObjectID="_1643005775" r:id="rId64"/>
        </w:object>
      </w:r>
    </w:p>
    <w:p w:rsidR="00892914" w:rsidRPr="00892914" w:rsidRDefault="00892914" w:rsidP="0089291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9291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a) Điều kiện xác định </w:t>
      </w:r>
      <w:r w:rsidRPr="003F4A54">
        <w:rPr>
          <w:position w:val="-24"/>
        </w:rPr>
        <w:object w:dxaOrig="780" w:dyaOrig="620">
          <v:shape id="_x0000_i1054" type="#_x0000_t75" style="width:38.8pt;height:31.3pt" o:ole="">
            <v:imagedata r:id="rId65" o:title=""/>
          </v:shape>
          <o:OLEObject Type="Embed" ProgID="Equation.DSMT4" ShapeID="_x0000_i1054" DrawAspect="Content" ObjectID="_1643005776" r:id="rId66"/>
        </w:object>
      </w:r>
    </w:p>
    <w:p w:rsidR="0089291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5980" w:dyaOrig="620">
          <v:shape id="_x0000_i1055" type="#_x0000_t75" style="width:336.2pt;height:33.8pt" o:ole="">
            <v:imagedata r:id="rId67" o:title=""/>
          </v:shape>
          <o:OLEObject Type="Embed" ProgID="Equation.DSMT4" ShapeID="_x0000_i1055" DrawAspect="Content" ObjectID="_1643005777" r:id="rId6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thỏa mãn)</w:t>
      </w:r>
    </w:p>
    <w:p w:rsidR="003F4A5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3F4A54">
        <w:rPr>
          <w:position w:val="-14"/>
        </w:rPr>
        <w:object w:dxaOrig="880" w:dyaOrig="400">
          <v:shape id="_x0000_i1056" type="#_x0000_t75" style="width:44.45pt;height:19.4pt" o:ole="">
            <v:imagedata r:id="rId69" o:title=""/>
          </v:shape>
          <o:OLEObject Type="Embed" ProgID="Equation.DSMT4" ShapeID="_x0000_i1056" DrawAspect="Content" ObjectID="_1643005778" r:id="rId70"/>
        </w:object>
      </w:r>
    </w:p>
    <w:p w:rsidR="0089291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Điều kiện xác định </w:t>
      </w:r>
      <w:r w:rsidRPr="003F4A54">
        <w:rPr>
          <w:position w:val="-6"/>
        </w:rPr>
        <w:object w:dxaOrig="680" w:dyaOrig="279">
          <v:shape id="_x0000_i1057" type="#_x0000_t75" style="width:33.8pt;height:14.4pt" o:ole="">
            <v:imagedata r:id="rId71" o:title=""/>
          </v:shape>
          <o:OLEObject Type="Embed" ProgID="Equation.DSMT4" ShapeID="_x0000_i1057" DrawAspect="Content" ObjectID="_1643005779" r:id="rId72"/>
        </w:object>
      </w:r>
    </w:p>
    <w:p w:rsidR="0089291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6060" w:dyaOrig="660">
          <v:shape id="_x0000_i1058" type="#_x0000_t75" style="width:340.6pt;height:36.3pt" o:ole="">
            <v:imagedata r:id="rId73" o:title=""/>
          </v:shape>
          <o:OLEObject Type="Embed" ProgID="Equation.DSMT4" ShapeID="_x0000_i1058" DrawAspect="Content" ObjectID="_1643005780" r:id="rId7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(thỏa mãn)</w:t>
      </w:r>
    </w:p>
    <w:p w:rsidR="003F4A5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3F4A54">
        <w:rPr>
          <w:position w:val="-14"/>
        </w:rPr>
        <w:object w:dxaOrig="720" w:dyaOrig="400">
          <v:shape id="_x0000_i1059" type="#_x0000_t75" style="width:36.3pt;height:19.4pt" o:ole="">
            <v:imagedata r:id="rId75" o:title=""/>
          </v:shape>
          <o:OLEObject Type="Embed" ProgID="Equation.DSMT4" ShapeID="_x0000_i1059" DrawAspect="Content" ObjectID="_1643005781" r:id="rId76"/>
        </w:object>
      </w:r>
    </w:p>
    <w:p w:rsidR="00892914" w:rsidRDefault="00651E9E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7</w:t>
      </w:r>
      <w:r w:rsidR="00892914"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892914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892914" w:rsidRDefault="00892914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520" w:dyaOrig="620">
          <v:shape id="_x0000_i1060" type="#_x0000_t75" style="width:141.5pt;height:33.8pt" o:ole="">
            <v:imagedata r:id="rId77" o:title=""/>
          </v:shape>
          <o:OLEObject Type="Embed" ProgID="Equation.DSMT4" ShapeID="_x0000_i1060" DrawAspect="Content" ObjectID="_1643005782" r:id="rId7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3340" w:dyaOrig="740">
          <v:shape id="_x0000_i1061" type="#_x0000_t75" style="width:188.45pt;height:39.45pt" o:ole="">
            <v:imagedata r:id="rId79" o:title=""/>
          </v:shape>
          <o:OLEObject Type="Embed" ProgID="Equation.DSMT4" ShapeID="_x0000_i1061" DrawAspect="Content" ObjectID="_1643005783" r:id="rId80"/>
        </w:object>
      </w:r>
    </w:p>
    <w:p w:rsidR="00892914" w:rsidRPr="00892914" w:rsidRDefault="00892914" w:rsidP="0089291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3F4A54" w:rsidRPr="003F4A54" w:rsidRDefault="003F4A54" w:rsidP="003F4A5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Điều kiện xác định </w:t>
      </w:r>
      <w:r w:rsidRPr="003F4A54">
        <w:rPr>
          <w:position w:val="-10"/>
        </w:rPr>
        <w:object w:dxaOrig="1380" w:dyaOrig="320">
          <v:shape id="_x0000_i1062" type="#_x0000_t75" style="width:68.85pt;height:16.3pt" o:ole="">
            <v:imagedata r:id="rId81" o:title=""/>
          </v:shape>
          <o:OLEObject Type="Embed" ProgID="Equation.DSMT4" ShapeID="_x0000_i1062" DrawAspect="Content" ObjectID="_1643005784" r:id="rId82"/>
        </w:object>
      </w:r>
    </w:p>
    <w:p w:rsidR="003F4A54" w:rsidRDefault="003F4A54" w:rsidP="003F4A5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6420" w:dyaOrig="620">
          <v:shape id="_x0000_i1063" type="#_x0000_t75" style="width:361.25pt;height:33.8pt" o:ole="">
            <v:imagedata r:id="rId83" o:title=""/>
          </v:shape>
          <o:OLEObject Type="Embed" ProgID="Equation.DSMT4" ShapeID="_x0000_i1063" DrawAspect="Content" ObjectID="_1643005785" r:id="rId8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(thỏa mãn)</w:t>
      </w:r>
    </w:p>
    <w:p w:rsidR="003F4A54" w:rsidRPr="003F4A54" w:rsidRDefault="003F4A54" w:rsidP="003F4A5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3F4A54">
        <w:rPr>
          <w:position w:val="-28"/>
        </w:rPr>
        <w:object w:dxaOrig="980" w:dyaOrig="680">
          <v:shape id="_x0000_i1064" type="#_x0000_t75" style="width:48.85pt;height:33.8pt" o:ole="">
            <v:imagedata r:id="rId85" o:title=""/>
          </v:shape>
          <o:OLEObject Type="Embed" ProgID="Equation.DSMT4" ShapeID="_x0000_i1064" DrawAspect="Content" ObjectID="_1643005786" r:id="rId86"/>
        </w:object>
      </w:r>
    </w:p>
    <w:p w:rsidR="003F4A54" w:rsidRPr="003F4A54" w:rsidRDefault="003F4A54" w:rsidP="003F4A5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Điều kiện xác định </w:t>
      </w:r>
      <w:r w:rsidRPr="003F4A54">
        <w:rPr>
          <w:position w:val="-6"/>
        </w:rPr>
        <w:object w:dxaOrig="560" w:dyaOrig="279">
          <v:shape id="_x0000_i1065" type="#_x0000_t75" style="width:27.55pt;height:14.4pt" o:ole="">
            <v:imagedata r:id="rId87" o:title=""/>
          </v:shape>
          <o:OLEObject Type="Embed" ProgID="Equation.DSMT4" ShapeID="_x0000_i1065" DrawAspect="Content" ObjectID="_1643005787" r:id="rId88"/>
        </w:object>
      </w:r>
    </w:p>
    <w:p w:rsidR="003F4A54" w:rsidRDefault="003F4A54" w:rsidP="003F4A5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8360" w:dyaOrig="740">
          <v:shape id="_x0000_i1066" type="#_x0000_t75" style="width:470.2pt;height:39.45pt" o:ole="">
            <v:imagedata r:id="rId89" o:title=""/>
          </v:shape>
          <o:OLEObject Type="Embed" ProgID="Equation.DSMT4" ShapeID="_x0000_i1066" DrawAspect="Content" ObjectID="_1643005788" r:id="rId9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(thỏa mãn)</w:t>
      </w:r>
    </w:p>
    <w:p w:rsidR="003F4A5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3F4A54">
        <w:rPr>
          <w:position w:val="-14"/>
        </w:rPr>
        <w:object w:dxaOrig="780" w:dyaOrig="400">
          <v:shape id="_x0000_i1067" type="#_x0000_t75" style="width:38.8pt;height:19.4pt" o:ole="">
            <v:imagedata r:id="rId91" o:title=""/>
          </v:shape>
          <o:OLEObject Type="Embed" ProgID="Equation.DSMT4" ShapeID="_x0000_i1067" DrawAspect="Content" ObjectID="_1643005789" r:id="rId92"/>
        </w:object>
      </w:r>
    </w:p>
    <w:p w:rsidR="00892914" w:rsidRDefault="00651E9E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8</w:t>
      </w:r>
      <w:r w:rsidR="00892914"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892914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892914" w:rsidRDefault="00892914" w:rsidP="0089291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700" w:dyaOrig="620">
          <v:shape id="_x0000_i1068" type="#_x0000_t75" style="width:152.15pt;height:33.8pt" o:ole="">
            <v:imagedata r:id="rId93" o:title=""/>
          </v:shape>
          <o:OLEObject Type="Embed" ProgID="Equation.DSMT4" ShapeID="_x0000_i1068" DrawAspect="Content" ObjectID="_1643005790" r:id="rId9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069" type="#_x0000_t75" style="width:135.85pt;height:33.8pt" o:ole="">
            <v:imagedata r:id="rId95" o:title=""/>
          </v:shape>
          <o:OLEObject Type="Embed" ProgID="Equation.DSMT4" ShapeID="_x0000_i1069" DrawAspect="Content" ObjectID="_1643005791" r:id="rId96"/>
        </w:object>
      </w:r>
    </w:p>
    <w:p w:rsidR="00892914" w:rsidRPr="00892914" w:rsidRDefault="00892914" w:rsidP="0089291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9291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: </w:t>
      </w:r>
      <w:r w:rsidRPr="003F4A54">
        <w:rPr>
          <w:rFonts w:ascii="Times New Roman" w:hAnsi="Times New Roman" w:cs="Times New Roman"/>
          <w:position w:val="-16"/>
          <w:sz w:val="28"/>
          <w:szCs w:val="28"/>
        </w:rPr>
        <w:object w:dxaOrig="4500" w:dyaOrig="440">
          <v:shape id="_x0000_i1070" type="#_x0000_t75" style="width:253.55pt;height:23.8pt" o:ole="">
            <v:imagedata r:id="rId97" o:title=""/>
          </v:shape>
          <o:OLEObject Type="Embed" ProgID="Equation.DSMT4" ShapeID="_x0000_i1070" DrawAspect="Content" ObjectID="_1643005792" r:id="rId98"/>
        </w:object>
      </w:r>
    </w:p>
    <w:p w:rsidR="003F4A54" w:rsidRPr="003F4A54" w:rsidRDefault="003F4A54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Điều kiện xác định </w:t>
      </w:r>
      <w:r w:rsidRPr="003F4A54">
        <w:rPr>
          <w:position w:val="-10"/>
        </w:rPr>
        <w:object w:dxaOrig="1140" w:dyaOrig="320">
          <v:shape id="_x0000_i1071" type="#_x0000_t75" style="width:56.95pt;height:16.3pt" o:ole="">
            <v:imagedata r:id="rId99" o:title=""/>
          </v:shape>
          <o:OLEObject Type="Embed" ProgID="Equation.DSMT4" ShapeID="_x0000_i1071" DrawAspect="Content" ObjectID="_1643005793" r:id="rId100"/>
        </w:object>
      </w:r>
    </w:p>
    <w:p w:rsidR="003F4A54" w:rsidRDefault="00DB0E81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B0E81">
        <w:rPr>
          <w:rFonts w:ascii="Times New Roman" w:hAnsi="Times New Roman" w:cs="Times New Roman"/>
          <w:position w:val="-32"/>
          <w:sz w:val="28"/>
          <w:szCs w:val="28"/>
        </w:rPr>
        <w:object w:dxaOrig="9460" w:dyaOrig="700">
          <v:shape id="_x0000_i1072" type="#_x0000_t75" style="width:531.55pt;height:38.2pt" o:ole="">
            <v:imagedata r:id="rId101" o:title=""/>
          </v:shape>
          <o:OLEObject Type="Embed" ProgID="Equation.DSMT4" ShapeID="_x0000_i1072" DrawAspect="Content" ObjectID="_1643005794" r:id="rId102"/>
        </w:object>
      </w:r>
      <w:r w:rsidRPr="00DB0E81">
        <w:rPr>
          <w:rFonts w:ascii="Times New Roman" w:hAnsi="Times New Roman" w:cs="Times New Roman"/>
          <w:position w:val="-6"/>
          <w:sz w:val="28"/>
          <w:szCs w:val="28"/>
        </w:rPr>
        <w:object w:dxaOrig="7660" w:dyaOrig="320">
          <v:shape id="_x0000_i1073" type="#_x0000_t75" style="width:430.75pt;height:18.15pt" o:ole="">
            <v:imagedata r:id="rId103" o:title=""/>
          </v:shape>
          <o:OLEObject Type="Embed" ProgID="Equation.DSMT4" ShapeID="_x0000_i1073" DrawAspect="Content" ObjectID="_1643005795" r:id="rId10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loại)</w:t>
      </w:r>
    </w:p>
    <w:p w:rsidR="00DB0E81" w:rsidRDefault="00DB0E81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Vậy phương trình vô nghiệm.</w:t>
      </w:r>
    </w:p>
    <w:p w:rsidR="00DB0E81" w:rsidRDefault="00DB0E81" w:rsidP="00DB0E81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Điều kiện xác định </w:t>
      </w:r>
      <w:r w:rsidRPr="00DB0E81">
        <w:rPr>
          <w:position w:val="-6"/>
        </w:rPr>
        <w:object w:dxaOrig="680" w:dyaOrig="279">
          <v:shape id="_x0000_i1074" type="#_x0000_t75" style="width:33.8pt;height:14.4pt" o:ole="">
            <v:imagedata r:id="rId105" o:title=""/>
          </v:shape>
          <o:OLEObject Type="Embed" ProgID="Equation.DSMT4" ShapeID="_x0000_i1074" DrawAspect="Content" ObjectID="_1643005796" r:id="rId106"/>
        </w:object>
      </w:r>
    </w:p>
    <w:p w:rsidR="00DB0E81" w:rsidRPr="003F4A54" w:rsidRDefault="00DB0E81" w:rsidP="00DB0E8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B0E81">
        <w:rPr>
          <w:rFonts w:ascii="Times New Roman" w:hAnsi="Times New Roman" w:cs="Times New Roman"/>
          <w:position w:val="-46"/>
          <w:sz w:val="28"/>
          <w:szCs w:val="28"/>
        </w:rPr>
        <w:object w:dxaOrig="6720" w:dyaOrig="1040">
          <v:shape id="_x0000_i1075" type="#_x0000_t75" style="width:378.15pt;height:56.35pt" o:ole="">
            <v:imagedata r:id="rId107" o:title=""/>
          </v:shape>
          <o:OLEObject Type="Embed" ProgID="Equation.DSMT4" ShapeID="_x0000_i1075" DrawAspect="Content" ObjectID="_1643005797" r:id="rId108"/>
        </w:object>
      </w:r>
    </w:p>
    <w:p w:rsidR="00E33074" w:rsidRDefault="00DB0E81" w:rsidP="00E33074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DB0E81">
        <w:rPr>
          <w:position w:val="-28"/>
        </w:rPr>
        <w:object w:dxaOrig="1080" w:dyaOrig="680">
          <v:shape id="_x0000_i1076" type="#_x0000_t75" style="width:53.85pt;height:33.8pt" o:ole="">
            <v:imagedata r:id="rId109" o:title=""/>
          </v:shape>
          <o:OLEObject Type="Embed" ProgID="Equation.DSMT4" ShapeID="_x0000_i1076" DrawAspect="Content" ObjectID="_1643005798" r:id="rId110"/>
        </w:object>
      </w:r>
    </w:p>
    <w:p w:rsidR="00DB0E81" w:rsidRDefault="00651E9E" w:rsidP="00DB0E8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9</w:t>
      </w:r>
      <w:r w:rsidR="00DB0E81"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DB0E81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DB0E81" w:rsidRDefault="00DB0E81" w:rsidP="00DB0E8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3019" w:dyaOrig="620">
          <v:shape id="_x0000_i1077" type="#_x0000_t75" style="width:169.65pt;height:33.8pt" o:ole="">
            <v:imagedata r:id="rId111" o:title=""/>
          </v:shape>
          <o:OLEObject Type="Embed" ProgID="Equation.DSMT4" ShapeID="_x0000_i1077" DrawAspect="Content" ObjectID="_1643005799" r:id="rId1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892914">
        <w:rPr>
          <w:rFonts w:ascii="Times New Roman" w:hAnsi="Times New Roman" w:cs="Times New Roman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3100" w:dyaOrig="620">
          <v:shape id="_x0000_i1078" type="#_x0000_t75" style="width:174.05pt;height:33.8pt" o:ole="">
            <v:imagedata r:id="rId113" o:title=""/>
          </v:shape>
          <o:OLEObject Type="Embed" ProgID="Equation.DSMT4" ShapeID="_x0000_i1078" DrawAspect="Content" ObjectID="_1643005800" r:id="rId114"/>
        </w:object>
      </w:r>
    </w:p>
    <w:p w:rsidR="00DB0E81" w:rsidRDefault="00DB0E81" w:rsidP="00DB0E8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9291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3E6535" w:rsidRDefault="00DB0E81" w:rsidP="00DB0E8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3E6535">
        <w:rPr>
          <w:rFonts w:ascii="Times New Roman" w:hAnsi="Times New Roman" w:cs="Times New Roman"/>
          <w:sz w:val="28"/>
          <w:szCs w:val="28"/>
          <w:lang w:val="vi-VN"/>
        </w:rPr>
        <w:t xml:space="preserve">Điều kiện xác định: </w:t>
      </w:r>
      <w:r w:rsidR="003E6535" w:rsidRPr="003E6535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079" type="#_x0000_t75" style="width:70.75pt;height:18.15pt" o:ole="">
            <v:imagedata r:id="rId115" o:title=""/>
          </v:shape>
          <o:OLEObject Type="Embed" ProgID="Equation.DSMT4" ShapeID="_x0000_i1079" DrawAspect="Content" ObjectID="_1643005801" r:id="rId116"/>
        </w:object>
      </w:r>
    </w:p>
    <w:p w:rsidR="00DB0E81" w:rsidRDefault="00DB0E81" w:rsidP="00DB0E8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DB0E81">
        <w:rPr>
          <w:rFonts w:ascii="Times New Roman" w:hAnsi="Times New Roman" w:cs="Times New Roman"/>
          <w:position w:val="-32"/>
          <w:sz w:val="28"/>
          <w:szCs w:val="28"/>
        </w:rPr>
        <w:object w:dxaOrig="8080" w:dyaOrig="700">
          <v:shape id="_x0000_i1080" type="#_x0000_t75" style="width:452.65pt;height:38.2pt" o:ole="">
            <v:imagedata r:id="rId117" o:title=""/>
          </v:shape>
          <o:OLEObject Type="Embed" ProgID="Equation.DSMT4" ShapeID="_x0000_i1080" DrawAspect="Content" ObjectID="_1643005802" r:id="rId118"/>
        </w:object>
      </w:r>
    </w:p>
    <w:p w:rsidR="003E6535" w:rsidRDefault="00DB0E81" w:rsidP="00DB0E8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3E6535">
        <w:rPr>
          <w:rFonts w:ascii="Times New Roman" w:hAnsi="Times New Roman" w:cs="Times New Roman"/>
          <w:sz w:val="28"/>
          <w:szCs w:val="28"/>
          <w:lang w:val="vi-VN"/>
        </w:rPr>
        <w:t xml:space="preserve"> Điều kiện xác định: </w:t>
      </w:r>
      <w:r w:rsidR="003E6535" w:rsidRPr="003E6535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81" type="#_x0000_t75" style="width:77pt;height:18.15pt" o:ole="">
            <v:imagedata r:id="rId119" o:title=""/>
          </v:shape>
          <o:OLEObject Type="Embed" ProgID="Equation.DSMT4" ShapeID="_x0000_i1081" DrawAspect="Content" ObjectID="_1643005803" r:id="rId120"/>
        </w:object>
      </w:r>
    </w:p>
    <w:p w:rsidR="00DB0E81" w:rsidRPr="00DB0E81" w:rsidRDefault="00DB0E81" w:rsidP="00DB0E8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DB0E81">
        <w:rPr>
          <w:rFonts w:ascii="Times New Roman" w:hAnsi="Times New Roman" w:cs="Times New Roman"/>
          <w:position w:val="-32"/>
          <w:sz w:val="28"/>
          <w:szCs w:val="28"/>
        </w:rPr>
        <w:object w:dxaOrig="8960" w:dyaOrig="700">
          <v:shape id="_x0000_i1082" type="#_x0000_t75" style="width:7in;height:37.55pt" o:ole="">
            <v:imagedata r:id="rId121" o:title=""/>
          </v:shape>
          <o:OLEObject Type="Embed" ProgID="Equation.DSMT4" ShapeID="_x0000_i1082" DrawAspect="Content" ObjectID="_1643005804" r:id="rId122"/>
        </w:object>
      </w:r>
    </w:p>
    <w:p w:rsidR="00490F01" w:rsidRPr="00266C46" w:rsidRDefault="00490F01" w:rsidP="00DB0E8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63642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 w:rsidR="00651E9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0</w:t>
      </w:r>
      <w:r w:rsidRPr="0063642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490F01" w:rsidRPr="00266C46" w:rsidRDefault="00490F01" w:rsidP="00DB0E8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160" w:dyaOrig="620">
          <v:shape id="_x0000_i1083" type="#_x0000_t75" style="width:121.45pt;height:33.8pt" o:ole="">
            <v:imagedata r:id="rId123" o:title=""/>
          </v:shape>
          <o:OLEObject Type="Embed" ProgID="Equation.DSMT4" ShapeID="_x0000_i1083" DrawAspect="Content" ObjectID="_1643005805" r:id="rId124"/>
        </w:objec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       b.</w:t>
      </w:r>
      <w:r w:rsidRPr="00266C46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3060" w:dyaOrig="660">
          <v:shape id="_x0000_i1084" type="#_x0000_t75" style="width:171.55pt;height:36.3pt" o:ole="">
            <v:imagedata r:id="rId125" o:title=""/>
          </v:shape>
          <o:OLEObject Type="Embed" ProgID="Equation.DSMT4" ShapeID="_x0000_i1084" DrawAspect="Content" ObjectID="_1643005806" r:id="rId126"/>
        </w:object>
      </w:r>
    </w:p>
    <w:p w:rsidR="00490F01" w:rsidRPr="00266C46" w:rsidRDefault="00490F01" w:rsidP="00DB0E8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085" type="#_x0000_t75" style="width:137.1pt;height:33.8pt" o:ole="">
            <v:imagedata r:id="rId127" o:title=""/>
          </v:shape>
          <o:OLEObject Type="Embed" ProgID="Equation.DSMT4" ShapeID="_x0000_i1085" DrawAspect="Content" ObjectID="_1643005807" r:id="rId128"/>
        </w:object>
      </w:r>
      <w:r w:rsidR="00DB0E81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</w:t>
      </w:r>
    </w:p>
    <w:p w:rsidR="00490F01" w:rsidRPr="00DB0E81" w:rsidRDefault="00490F01" w:rsidP="00DB0E8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B0E8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3E6535" w:rsidRPr="003E6535" w:rsidRDefault="003E6535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iều kiện xác định: </w:t>
      </w:r>
      <w:r w:rsidRPr="003E6535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86" type="#_x0000_t75" style="width:31.3pt;height:15.05pt" o:ole="">
            <v:imagedata r:id="rId129" o:title=""/>
          </v:shape>
          <o:OLEObject Type="Embed" ProgID="Equation.DSMT4" ShapeID="_x0000_i1086" DrawAspect="Content" ObjectID="_1643005808" r:id="rId130"/>
        </w:object>
      </w:r>
    </w:p>
    <w:p w:rsidR="003E6535" w:rsidRDefault="00490F01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3E6535" w:rsidRPr="003E6535">
        <w:rPr>
          <w:rFonts w:ascii="Times New Roman" w:hAnsi="Times New Roman" w:cs="Times New Roman"/>
          <w:position w:val="-32"/>
          <w:sz w:val="28"/>
          <w:szCs w:val="28"/>
        </w:rPr>
        <w:object w:dxaOrig="5800" w:dyaOrig="740">
          <v:shape id="_x0000_i1087" type="#_x0000_t75" style="width:326.2pt;height:39.45pt" o:ole="">
            <v:imagedata r:id="rId131" o:title=""/>
          </v:shape>
          <o:OLEObject Type="Embed" ProgID="Equation.DSMT4" ShapeID="_x0000_i1087" DrawAspect="Content" ObjectID="_1643005809" r:id="rId132"/>
        </w:objec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</w:t>
      </w:r>
    </w:p>
    <w:p w:rsidR="003E6535" w:rsidRPr="003E6535" w:rsidRDefault="003E6535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iều kiện xác định: </w:t>
      </w:r>
      <w:r w:rsidRPr="003E6535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88" type="#_x0000_t75" style="width:38.2pt;height:15.05pt" o:ole="">
            <v:imagedata r:id="rId133" o:title=""/>
          </v:shape>
          <o:OLEObject Type="Embed" ProgID="Equation.DSMT4" ShapeID="_x0000_i1088" DrawAspect="Content" ObjectID="_1643005810" r:id="rId134"/>
        </w:object>
      </w:r>
    </w:p>
    <w:p w:rsidR="00490F01" w:rsidRPr="00266C46" w:rsidRDefault="00490F01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3E6535" w:rsidRPr="003E6535">
        <w:rPr>
          <w:rFonts w:ascii="Times New Roman" w:hAnsi="Times New Roman" w:cs="Times New Roman"/>
          <w:position w:val="-32"/>
          <w:sz w:val="28"/>
          <w:szCs w:val="28"/>
        </w:rPr>
        <w:object w:dxaOrig="7580" w:dyaOrig="740">
          <v:shape id="_x0000_i1089" type="#_x0000_t75" style="width:424.5pt;height:39.45pt" o:ole="">
            <v:imagedata r:id="rId135" o:title=""/>
          </v:shape>
          <o:OLEObject Type="Embed" ProgID="Equation.DSMT4" ShapeID="_x0000_i1089" DrawAspect="Content" ObjectID="_1643005811" r:id="rId136"/>
        </w:object>
      </w:r>
    </w:p>
    <w:p w:rsidR="003E6535" w:rsidRDefault="00490F01" w:rsidP="00E33074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3E6535">
        <w:rPr>
          <w:rFonts w:ascii="Times New Roman" w:hAnsi="Times New Roman" w:cs="Times New Roman"/>
          <w:sz w:val="28"/>
          <w:szCs w:val="28"/>
          <w:lang w:val="vi-VN"/>
        </w:rPr>
        <w:t xml:space="preserve">Điều kiện xác định: </w:t>
      </w:r>
      <w:r w:rsidR="003E6535" w:rsidRPr="003E6535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090" type="#_x0000_t75" style="width:70.75pt;height:18.15pt" o:ole="">
            <v:imagedata r:id="rId137" o:title=""/>
          </v:shape>
          <o:OLEObject Type="Embed" ProgID="Equation.DSMT4" ShapeID="_x0000_i1090" DrawAspect="Content" ObjectID="_1643005812" r:id="rId138"/>
        </w:object>
      </w:r>
    </w:p>
    <w:p w:rsidR="003E6535" w:rsidRDefault="003E6535" w:rsidP="00E33074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3E6535">
        <w:rPr>
          <w:rFonts w:ascii="Times New Roman" w:hAnsi="Times New Roman" w:cs="Times New Roman"/>
          <w:position w:val="-32"/>
          <w:sz w:val="28"/>
          <w:szCs w:val="28"/>
        </w:rPr>
        <w:object w:dxaOrig="6940" w:dyaOrig="700">
          <v:shape id="_x0000_i1091" type="#_x0000_t75" style="width:387.55pt;height:38.2pt" o:ole="">
            <v:imagedata r:id="rId139" o:title=""/>
          </v:shape>
          <o:OLEObject Type="Embed" ProgID="Equation.DSMT4" ShapeID="_x0000_i1091" DrawAspect="Content" ObjectID="_1643005813" r:id="rId140"/>
        </w:object>
      </w:r>
      <w:r w:rsidR="00490F01" w:rsidRPr="00266C46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</w:t>
      </w:r>
    </w:p>
    <w:p w:rsidR="00490F01" w:rsidRPr="00266C46" w:rsidRDefault="00651E9E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1</w:t>
      </w:r>
      <w:r w:rsidR="00490F01" w:rsidRPr="0063642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490F01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490F01" w:rsidRPr="00266C46" w:rsidRDefault="00490F01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3379" w:dyaOrig="620">
          <v:shape id="_x0000_i1092" type="#_x0000_t75" style="width:189.7pt;height:33.8pt" o:ole="">
            <v:imagedata r:id="rId141" o:title=""/>
          </v:shape>
          <o:OLEObject Type="Embed" ProgID="Equation.DSMT4" ShapeID="_x0000_i1092" DrawAspect="Content" ObjectID="_1643005814" r:id="rId142"/>
        </w:objec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</w:t>
      </w:r>
      <w:r w:rsidR="00B70F83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          </w: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   b.</w:t>
      </w:r>
      <w:r w:rsidRPr="00266C46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B70F83" w:rsidRPr="00266C46">
        <w:rPr>
          <w:rFonts w:ascii="Times New Roman" w:hAnsi="Times New Roman" w:cs="Times New Roman"/>
          <w:position w:val="-28"/>
          <w:sz w:val="28"/>
          <w:szCs w:val="28"/>
        </w:rPr>
        <w:object w:dxaOrig="3460" w:dyaOrig="660">
          <v:shape id="_x0000_i1093" type="#_x0000_t75" style="width:194.1pt;height:36.3pt" o:ole="">
            <v:imagedata r:id="rId143" o:title=""/>
          </v:shape>
          <o:OLEObject Type="Embed" ProgID="Equation.DSMT4" ShapeID="_x0000_i1093" DrawAspect="Content" ObjectID="_1643005815" r:id="rId144"/>
        </w:object>
      </w:r>
    </w:p>
    <w:p w:rsidR="00490F01" w:rsidRPr="00266C46" w:rsidRDefault="00490F01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B70F83" w:rsidRPr="00266C46">
        <w:rPr>
          <w:rFonts w:ascii="Times New Roman" w:hAnsi="Times New Roman" w:cs="Times New Roman"/>
          <w:position w:val="-24"/>
          <w:sz w:val="28"/>
          <w:szCs w:val="28"/>
        </w:rPr>
        <w:object w:dxaOrig="3680" w:dyaOrig="660">
          <v:shape id="_x0000_i1094" type="#_x0000_t75" style="width:205.35pt;height:36.3pt" o:ole="">
            <v:imagedata r:id="rId145" o:title=""/>
          </v:shape>
          <o:OLEObject Type="Embed" ProgID="Equation.DSMT4" ShapeID="_x0000_i1094" DrawAspect="Content" ObjectID="_1643005816" r:id="rId146"/>
        </w:object>
      </w:r>
      <w:r w:rsidR="003E6535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</w: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B70F83" w:rsidRPr="00266C46">
        <w:rPr>
          <w:rFonts w:ascii="Times New Roman" w:hAnsi="Times New Roman" w:cs="Times New Roman"/>
          <w:position w:val="-24"/>
          <w:sz w:val="28"/>
          <w:szCs w:val="28"/>
        </w:rPr>
        <w:object w:dxaOrig="4300" w:dyaOrig="660">
          <v:shape id="_x0000_i1095" type="#_x0000_t75" style="width:241.65pt;height:36.3pt" o:ole="">
            <v:imagedata r:id="rId147" o:title=""/>
          </v:shape>
          <o:OLEObject Type="Embed" ProgID="Equation.DSMT4" ShapeID="_x0000_i1095" DrawAspect="Content" ObjectID="_1643005817" r:id="rId148"/>
        </w:object>
      </w:r>
    </w:p>
    <w:p w:rsidR="00B70F83" w:rsidRPr="00266C46" w:rsidRDefault="00B70F83" w:rsidP="003E653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5240" w:dyaOrig="620">
          <v:shape id="_x0000_i1096" type="#_x0000_t75" style="width:292.4pt;height:33.8pt" o:ole="">
            <v:imagedata r:id="rId149" o:title=""/>
          </v:shape>
          <o:OLEObject Type="Embed" ProgID="Equation.DSMT4" ShapeID="_x0000_i1096" DrawAspect="Content" ObjectID="_1643005818" r:id="rId150"/>
        </w:object>
      </w:r>
    </w:p>
    <w:p w:rsidR="00490F01" w:rsidRPr="003E6535" w:rsidRDefault="003E6535" w:rsidP="003E653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</w:t>
      </w:r>
    </w:p>
    <w:p w:rsidR="00490F01" w:rsidRPr="00266C46" w:rsidRDefault="00490F01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B70F83" w:rsidRPr="00266C46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097" type="#_x0000_t75" style="width:94.55pt;height:17.55pt" o:ole="">
            <v:imagedata r:id="rId151" o:title=""/>
          </v:shape>
          <o:OLEObject Type="Embed" ProgID="Equation.DSMT4" ShapeID="_x0000_i1097" DrawAspect="Content" ObjectID="_1643005819" r:id="rId152"/>
        </w:objec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</w:t>
      </w:r>
      <w:r w:rsidR="00B70F83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                 </w: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="00B70F83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="00B70F83" w:rsidRPr="00266C46">
        <w:rPr>
          <w:rFonts w:ascii="Times New Roman" w:hAnsi="Times New Roman" w:cs="Times New Roman"/>
          <w:sz w:val="28"/>
          <w:szCs w:val="28"/>
          <w:lang w:val="fr-FR"/>
        </w:rPr>
        <w:t>c</w:t>
      </w:r>
      <w:r w:rsidRPr="00266C46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266C46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B70F83" w:rsidRPr="00266C46">
        <w:rPr>
          <w:rFonts w:ascii="Times New Roman" w:hAnsi="Times New Roman" w:cs="Times New Roman"/>
          <w:position w:val="-10"/>
          <w:sz w:val="28"/>
          <w:szCs w:val="28"/>
        </w:rPr>
        <w:object w:dxaOrig="3700" w:dyaOrig="360">
          <v:shape id="_x0000_i1098" type="#_x0000_t75" style="width:207.85pt;height:19.4pt" o:ole="">
            <v:imagedata r:id="rId153" o:title=""/>
          </v:shape>
          <o:OLEObject Type="Embed" ProgID="Equation.DSMT4" ShapeID="_x0000_i1098" DrawAspect="Content" ObjectID="_1643005820" r:id="rId154"/>
        </w:object>
      </w:r>
    </w:p>
    <w:p w:rsidR="00B70F83" w:rsidRPr="00266C46" w:rsidRDefault="00B70F83" w:rsidP="00E33074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490F01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266C46">
        <w:rPr>
          <w:rFonts w:ascii="Times New Roman" w:hAnsi="Times New Roman" w:cs="Times New Roman"/>
          <w:position w:val="-28"/>
          <w:sz w:val="28"/>
          <w:szCs w:val="28"/>
        </w:rPr>
        <w:object w:dxaOrig="5140" w:dyaOrig="700">
          <v:shape id="_x0000_i1099" type="#_x0000_t75" style="width:287.35pt;height:37.55pt" o:ole="">
            <v:imagedata r:id="rId155" o:title=""/>
          </v:shape>
          <o:OLEObject Type="Embed" ProgID="Equation.DSMT4" ShapeID="_x0000_i1099" DrawAspect="Content" ObjectID="_1643005821" r:id="rId156"/>
        </w:object>
      </w:r>
      <w:r w:rsidR="00490F01" w:rsidRPr="00266C46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</w:t>
      </w:r>
    </w:p>
    <w:p w:rsidR="00490F01" w:rsidRPr="00266C46" w:rsidRDefault="00B70F83" w:rsidP="00E33074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>e</w:t>
      </w:r>
      <w:r w:rsidR="00490F01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266C46">
        <w:rPr>
          <w:rFonts w:ascii="Times New Roman" w:hAnsi="Times New Roman" w:cs="Times New Roman"/>
          <w:position w:val="-10"/>
          <w:sz w:val="28"/>
          <w:szCs w:val="28"/>
        </w:rPr>
        <w:object w:dxaOrig="9139" w:dyaOrig="360">
          <v:shape id="_x0000_i1100" type="#_x0000_t75" style="width:513.4pt;height:19.4pt" o:ole="">
            <v:imagedata r:id="rId157" o:title=""/>
          </v:shape>
          <o:OLEObject Type="Embed" ProgID="Equation.DSMT4" ShapeID="_x0000_i1100" DrawAspect="Content" ObjectID="_1643005822" r:id="rId158"/>
        </w:object>
      </w:r>
    </w:p>
    <w:p w:rsidR="00636423" w:rsidRDefault="00B70F83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ĐKXĐ :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439" w:dyaOrig="620">
          <v:shape id="_x0000_i1101" type="#_x0000_t75" style="width:136.5pt;height:33.8pt" o:ole="">
            <v:imagedata r:id="rId159" o:title=""/>
          </v:shape>
          <o:OLEObject Type="Embed" ProgID="Equation.DSMT4" ShapeID="_x0000_i1101" DrawAspect="Content" ObjectID="_1643005823" r:id="rId160"/>
        </w:object>
      </w:r>
    </w:p>
    <w:p w:rsidR="00B70F83" w:rsidRPr="00266C46" w:rsidRDefault="00651E9E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2</w:t>
      </w:r>
      <w:r w:rsidR="00B70F83" w:rsidRPr="0063642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B70F83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 Cho phương trình ẩ</w:t>
      </w:r>
      <w:r w:rsidR="003E6535">
        <w:rPr>
          <w:rFonts w:ascii="Times New Roman" w:hAnsi="Times New Roman" w:cs="Times New Roman"/>
          <w:sz w:val="28"/>
          <w:szCs w:val="28"/>
          <w:lang w:val="fr-FR"/>
        </w:rPr>
        <w:t>n x</w:t>
      </w:r>
      <w:r w:rsidR="00B70F83" w:rsidRPr="00266C46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="00B70F83" w:rsidRPr="00266C46">
        <w:rPr>
          <w:rFonts w:ascii="Times New Roman" w:hAnsi="Times New Roman" w:cs="Times New Roman"/>
          <w:position w:val="-24"/>
          <w:sz w:val="28"/>
          <w:szCs w:val="28"/>
        </w:rPr>
        <w:object w:dxaOrig="2580" w:dyaOrig="660">
          <v:shape id="_x0000_i1102" type="#_x0000_t75" style="width:2in;height:36.3pt" o:ole="">
            <v:imagedata r:id="rId161" o:title=""/>
          </v:shape>
          <o:OLEObject Type="Embed" ProgID="Equation.DSMT4" ShapeID="_x0000_i1102" DrawAspect="Content" ObjectID="_1643005824" r:id="rId162"/>
        </w:object>
      </w:r>
    </w:p>
    <w:p w:rsidR="00490F01" w:rsidRPr="00266C46" w:rsidRDefault="00B70F83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>a. Giải phương trình khi a = 1</w:t>
      </w:r>
    </w:p>
    <w:p w:rsidR="00B70F83" w:rsidRPr="00266C46" w:rsidRDefault="00B70F83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>b. Tìm các giá trị của a khi x = 1</w:t>
      </w:r>
    </w:p>
    <w:p w:rsidR="00B70F83" w:rsidRPr="003E6535" w:rsidRDefault="00B70F83" w:rsidP="003E653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E653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70F83" w:rsidRPr="003E6535" w:rsidRDefault="00B70F83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a. </w:t>
      </w:r>
      <w:r w:rsidR="003E6535">
        <w:rPr>
          <w:rFonts w:ascii="Times New Roman" w:hAnsi="Times New Roman" w:cs="Times New Roman"/>
          <w:sz w:val="28"/>
          <w:szCs w:val="28"/>
          <w:lang w:val="vi-VN"/>
        </w:rPr>
        <w:t xml:space="preserve">Thay a = 1 vào phương trình ta được: </w:t>
      </w:r>
      <w:r w:rsidR="003E6535" w:rsidRPr="00266C46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103" type="#_x0000_t75" style="width:33.8pt;height:33.8pt" o:ole="">
            <v:imagedata r:id="rId163" o:title=""/>
          </v:shape>
          <o:OLEObject Type="Embed" ProgID="Equation.DSMT4" ShapeID="_x0000_i1103" DrawAspect="Content" ObjectID="_1643005825" r:id="rId164"/>
        </w:object>
      </w:r>
    </w:p>
    <w:p w:rsidR="00636423" w:rsidRDefault="00B70F83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b. Thay x = 1 và </w:t>
      </w:r>
      <w:r w:rsidRPr="00266C46">
        <w:rPr>
          <w:rFonts w:ascii="Times New Roman" w:hAnsi="Times New Roman" w:cs="Times New Roman"/>
          <w:position w:val="-30"/>
          <w:sz w:val="28"/>
          <w:szCs w:val="28"/>
        </w:rPr>
        <w:object w:dxaOrig="940" w:dyaOrig="720">
          <v:shape id="_x0000_i1104" type="#_x0000_t75" style="width:52.6pt;height:38.8pt" o:ole="">
            <v:imagedata r:id="rId165" o:title=""/>
          </v:shape>
          <o:OLEObject Type="Embed" ProgID="Equation.DSMT4" ShapeID="_x0000_i1104" DrawAspect="Content" ObjectID="_1643005826" r:id="rId166"/>
        </w:object>
      </w:r>
    </w:p>
    <w:p w:rsidR="00B70F83" w:rsidRPr="00266C46" w:rsidRDefault="00651E9E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3</w:t>
      </w:r>
      <w:r w:rsidR="00B70F83" w:rsidRPr="0063642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70F83" w:rsidRPr="00266C46">
        <w:rPr>
          <w:rFonts w:ascii="Times New Roman" w:hAnsi="Times New Roman" w:cs="Times New Roman"/>
          <w:sz w:val="28"/>
          <w:szCs w:val="28"/>
        </w:rPr>
        <w:t xml:space="preserve"> Cho phương trình ẩn x : </w:t>
      </w:r>
      <w:r w:rsidR="00B70F83" w:rsidRPr="00266C46"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105" type="#_x0000_t75" style="width:125.2pt;height:33.8pt" o:ole="">
            <v:imagedata r:id="rId167" o:title=""/>
          </v:shape>
          <o:OLEObject Type="Embed" ProgID="Equation.DSMT4" ShapeID="_x0000_i1105" DrawAspect="Content" ObjectID="_1643005827" r:id="rId168"/>
        </w:object>
      </w:r>
    </w:p>
    <w:p w:rsidR="00B70F83" w:rsidRPr="00266C46" w:rsidRDefault="00B70F83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a. Giải phương trình khi a = </w:t>
      </w:r>
      <w:r w:rsidR="001F463E" w:rsidRPr="00266C46">
        <w:rPr>
          <w:rFonts w:ascii="Times New Roman" w:hAnsi="Times New Roman" w:cs="Times New Roman"/>
          <w:sz w:val="28"/>
          <w:szCs w:val="28"/>
        </w:rPr>
        <w:t>2</w:t>
      </w:r>
    </w:p>
    <w:p w:rsidR="00B70F83" w:rsidRPr="00266C46" w:rsidRDefault="00B70F83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b. Tìm các giá trị của a </w:t>
      </w:r>
      <w:r w:rsidR="001F463E" w:rsidRPr="00266C46">
        <w:rPr>
          <w:rFonts w:ascii="Times New Roman" w:hAnsi="Times New Roman" w:cs="Times New Roman"/>
          <w:sz w:val="28"/>
          <w:szCs w:val="28"/>
        </w:rPr>
        <w:t>để phương trình có nghiệm x = 1</w:t>
      </w:r>
    </w:p>
    <w:p w:rsidR="00B70F83" w:rsidRPr="003E6535" w:rsidRDefault="00B70F83" w:rsidP="003E653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E653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70F83" w:rsidRPr="00266C46" w:rsidRDefault="00B70F83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a. </w:t>
      </w:r>
      <w:r w:rsidR="003E6535">
        <w:rPr>
          <w:rFonts w:ascii="Times New Roman" w:hAnsi="Times New Roman" w:cs="Times New Roman"/>
          <w:sz w:val="28"/>
          <w:szCs w:val="28"/>
          <w:lang w:val="vi-VN"/>
        </w:rPr>
        <w:t xml:space="preserve">Thay a = 2 vào phương trình ta được: </w:t>
      </w:r>
      <w:r w:rsidR="001F463E" w:rsidRPr="00266C46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106" type="#_x0000_t75" style="width:33.8pt;height:33.8pt" o:ole="">
            <v:imagedata r:id="rId169" o:title=""/>
          </v:shape>
          <o:OLEObject Type="Embed" ProgID="Equation.DSMT4" ShapeID="_x0000_i1106" DrawAspect="Content" ObjectID="_1643005828" r:id="rId170"/>
        </w:object>
      </w:r>
    </w:p>
    <w:p w:rsidR="00B70F83" w:rsidRDefault="00B70F83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b. Thay x = 1 và </w:t>
      </w:r>
      <w:r w:rsidR="001F463E" w:rsidRPr="00266C46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107" type="#_x0000_t75" style="width:46.95pt;height:15.05pt" o:ole="">
            <v:imagedata r:id="rId171" o:title=""/>
          </v:shape>
          <o:OLEObject Type="Embed" ProgID="Equation.DSMT4" ShapeID="_x0000_i1107" DrawAspect="Content" ObjectID="_1643005829" r:id="rId172"/>
        </w:object>
      </w:r>
    </w:p>
    <w:p w:rsidR="003E6535" w:rsidRPr="00266C46" w:rsidRDefault="003E6535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642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651E9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  <w:r w:rsidRPr="00636423">
        <w:rPr>
          <w:rFonts w:ascii="Times New Roman" w:hAnsi="Times New Roman" w:cs="Times New Roman"/>
          <w:b/>
          <w:color w:val="FF0000"/>
          <w:sz w:val="28"/>
          <w:szCs w:val="28"/>
        </w:rPr>
        <w:t>4:</w:t>
      </w:r>
      <w:r w:rsidRPr="00266C46">
        <w:rPr>
          <w:rFonts w:ascii="Times New Roman" w:hAnsi="Times New Roman" w:cs="Times New Roman"/>
          <w:sz w:val="28"/>
          <w:szCs w:val="28"/>
        </w:rPr>
        <w:t xml:space="preserve"> Cho phương trình ẩn x : </w:t>
      </w:r>
      <w:r w:rsidRPr="003E6535">
        <w:rPr>
          <w:rFonts w:ascii="Times New Roman" w:hAnsi="Times New Roman" w:cs="Times New Roman"/>
          <w:position w:val="-32"/>
          <w:sz w:val="28"/>
          <w:szCs w:val="28"/>
        </w:rPr>
        <w:object w:dxaOrig="3340" w:dyaOrig="700">
          <v:shape id="_x0000_i1108" type="#_x0000_t75" style="width:186.55pt;height:38.2pt" o:ole="">
            <v:imagedata r:id="rId173" o:title=""/>
          </v:shape>
          <o:OLEObject Type="Embed" ProgID="Equation.DSMT4" ShapeID="_x0000_i1108" DrawAspect="Content" ObjectID="_1643005830" r:id="rId174"/>
        </w:object>
      </w:r>
    </w:p>
    <w:p w:rsidR="003E6535" w:rsidRPr="00266C46" w:rsidRDefault="003E6535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>a. Giả</w:t>
      </w:r>
      <w:r>
        <w:rPr>
          <w:rFonts w:ascii="Times New Roman" w:hAnsi="Times New Roman" w:cs="Times New Roman"/>
          <w:sz w:val="28"/>
          <w:szCs w:val="28"/>
        </w:rPr>
        <w:t>i phương trình khi m = 1</w:t>
      </w:r>
    </w:p>
    <w:p w:rsidR="003E6535" w:rsidRPr="003E6535" w:rsidRDefault="003E6535" w:rsidP="003E653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b. Tìm các giá trị của </w:t>
      </w:r>
      <w:r>
        <w:rPr>
          <w:rFonts w:ascii="Times New Roman" w:hAnsi="Times New Roman" w:cs="Times New Roman"/>
          <w:sz w:val="28"/>
          <w:szCs w:val="28"/>
          <w:lang w:val="vi-VN"/>
        </w:rPr>
        <w:t>tham số m để phương trình có nghiệm x = -2.</w:t>
      </w:r>
    </w:p>
    <w:p w:rsidR="003E6535" w:rsidRPr="003E6535" w:rsidRDefault="003E6535" w:rsidP="003E653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E653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E6535" w:rsidRPr="003E6535" w:rsidRDefault="003E6535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hay m = 1 vào phương trình ta được: </w:t>
      </w:r>
      <w:r w:rsidRPr="003E6535">
        <w:rPr>
          <w:rFonts w:ascii="Times New Roman" w:hAnsi="Times New Roman" w:cs="Times New Roman"/>
          <w:position w:val="-32"/>
          <w:sz w:val="28"/>
          <w:szCs w:val="28"/>
        </w:rPr>
        <w:object w:dxaOrig="3800" w:dyaOrig="700">
          <v:shape id="_x0000_i1109" type="#_x0000_t75" style="width:212.25pt;height:38.2pt" o:ole="">
            <v:imagedata r:id="rId175" o:title=""/>
          </v:shape>
          <o:OLEObject Type="Embed" ProgID="Equation.DSMT4" ShapeID="_x0000_i1109" DrawAspect="Content" ObjectID="_1643005831" r:id="rId176"/>
        </w:object>
      </w:r>
    </w:p>
    <w:p w:rsidR="003E6535" w:rsidRPr="003E6535" w:rsidRDefault="003E6535" w:rsidP="00205589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hay x = -2 vào phương trình ta được: </w:t>
      </w:r>
      <w:r w:rsidRPr="003E6535">
        <w:rPr>
          <w:rFonts w:ascii="Times New Roman" w:hAnsi="Times New Roman" w:cs="Times New Roman"/>
          <w:position w:val="-46"/>
          <w:sz w:val="28"/>
          <w:szCs w:val="28"/>
        </w:rPr>
        <w:object w:dxaOrig="8460" w:dyaOrig="1040">
          <v:shape id="_x0000_i1110" type="#_x0000_t75" style="width:473.3pt;height:56.35pt" o:ole="">
            <v:imagedata r:id="rId177" o:title=""/>
          </v:shape>
          <o:OLEObject Type="Embed" ProgID="Equation.DSMT4" ShapeID="_x0000_i1110" DrawAspect="Content" ObjectID="_1643005832" r:id="rId178"/>
        </w:object>
      </w:r>
    </w:p>
    <w:p w:rsidR="003E6535" w:rsidRDefault="003E6535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5589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5589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5589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5589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5589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5589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5589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5589" w:rsidRPr="00266C46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F463E" w:rsidRPr="00205589" w:rsidRDefault="001F463E" w:rsidP="0020558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05589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1F463E" w:rsidRPr="00266C46" w:rsidRDefault="001F463E" w:rsidP="0020558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5589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266C46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1F463E" w:rsidRPr="00266C46" w:rsidRDefault="001F463E" w:rsidP="0020558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a.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220" w:dyaOrig="620">
          <v:shape id="_x0000_i1111" type="#_x0000_t75" style="width:124.6pt;height:33.8pt" o:ole="">
            <v:imagedata r:id="rId179" o:title=""/>
          </v:shape>
          <o:OLEObject Type="Embed" ProgID="Equation.DSMT4" ShapeID="_x0000_i1111" DrawAspect="Content" ObjectID="_1643005833" r:id="rId180"/>
        </w:object>
      </w:r>
      <w:r w:rsidRPr="00266C46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b.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2900" w:dyaOrig="660">
          <v:shape id="_x0000_i1112" type="#_x0000_t75" style="width:162.8pt;height:36.3pt" o:ole="">
            <v:imagedata r:id="rId181" o:title=""/>
          </v:shape>
          <o:OLEObject Type="Embed" ProgID="Equation.DSMT4" ShapeID="_x0000_i1112" DrawAspect="Content" ObjectID="_1643005834" r:id="rId182"/>
        </w:object>
      </w:r>
    </w:p>
    <w:p w:rsidR="001F463E" w:rsidRPr="00266C46" w:rsidRDefault="001F463E" w:rsidP="0020558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c.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3420" w:dyaOrig="620">
          <v:shape id="_x0000_i1113" type="#_x0000_t75" style="width:190.35pt;height:33.8pt" o:ole="">
            <v:imagedata r:id="rId183" o:title=""/>
          </v:shape>
          <o:OLEObject Type="Embed" ProgID="Equation.DSMT4" ShapeID="_x0000_i1113" DrawAspect="Content" ObjectID="_1643005835" r:id="rId184"/>
        </w:object>
      </w:r>
      <w:r w:rsidR="00205589">
        <w:rPr>
          <w:rFonts w:ascii="Times New Roman" w:hAnsi="Times New Roman" w:cs="Times New Roman"/>
          <w:sz w:val="28"/>
          <w:szCs w:val="28"/>
        </w:rPr>
        <w:tab/>
        <w:t xml:space="preserve">                   </w:t>
      </w:r>
    </w:p>
    <w:p w:rsidR="001F463E" w:rsidRPr="00205589" w:rsidRDefault="00205589" w:rsidP="0020558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  <w:r w:rsidR="001F463E" w:rsidRPr="0020558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giải</w:t>
      </w:r>
    </w:p>
    <w:p w:rsidR="00205589" w:rsidRPr="00205589" w:rsidRDefault="001F463E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a. </w:t>
      </w:r>
      <w:r w:rsidR="00205589">
        <w:rPr>
          <w:rFonts w:ascii="Times New Roman" w:hAnsi="Times New Roman" w:cs="Times New Roman"/>
          <w:sz w:val="28"/>
          <w:szCs w:val="28"/>
          <w:lang w:val="vi-VN"/>
        </w:rPr>
        <w:t xml:space="preserve">Điều kiện xác định </w:t>
      </w:r>
      <w:r w:rsidR="00205589" w:rsidRPr="00205589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14" type="#_x0000_t75" style="width:38.8pt;height:15.05pt" o:ole="">
            <v:imagedata r:id="rId185" o:title=""/>
          </v:shape>
          <o:OLEObject Type="Embed" ProgID="Equation.DSMT4" ShapeID="_x0000_i1114" DrawAspect="Content" ObjectID="_1643005836" r:id="rId186"/>
        </w:object>
      </w:r>
    </w:p>
    <w:p w:rsidR="00205589" w:rsidRDefault="00205589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5589">
        <w:rPr>
          <w:rFonts w:ascii="Times New Roman" w:hAnsi="Times New Roman" w:cs="Times New Roman"/>
          <w:position w:val="-32"/>
          <w:sz w:val="28"/>
          <w:szCs w:val="28"/>
        </w:rPr>
        <w:object w:dxaOrig="6240" w:dyaOrig="700">
          <v:shape id="_x0000_i1115" type="#_x0000_t75" style="width:347.5pt;height:38.2pt" o:ole="">
            <v:imagedata r:id="rId187" o:title=""/>
          </v:shape>
          <o:OLEObject Type="Embed" ProgID="Equation.DSMT4" ShapeID="_x0000_i1115" DrawAspect="Content" ObjectID="_1643005837" r:id="rId188"/>
        </w:object>
      </w:r>
      <w:r w:rsidR="001F463E" w:rsidRPr="00266C46">
        <w:rPr>
          <w:rFonts w:ascii="Times New Roman" w:hAnsi="Times New Roman" w:cs="Times New Roman"/>
          <w:sz w:val="28"/>
          <w:szCs w:val="28"/>
        </w:rPr>
        <w:tab/>
        <w:t xml:space="preserve">                     </w:t>
      </w:r>
    </w:p>
    <w:p w:rsidR="00205589" w:rsidRDefault="00205589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Điều kiện xác định </w:t>
      </w:r>
      <w:r w:rsidRPr="00205589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116" type="#_x0000_t75" style="width:68.85pt;height:18.15pt" o:ole="">
            <v:imagedata r:id="rId189" o:title=""/>
          </v:shape>
          <o:OLEObject Type="Embed" ProgID="Equation.DSMT4" ShapeID="_x0000_i1116" DrawAspect="Content" ObjectID="_1643005838" r:id="rId190"/>
        </w:object>
      </w:r>
    </w:p>
    <w:p w:rsidR="001F463E" w:rsidRPr="00266C46" w:rsidRDefault="00205589" w:rsidP="00E33074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5589">
        <w:rPr>
          <w:rFonts w:ascii="Times New Roman" w:hAnsi="Times New Roman" w:cs="Times New Roman"/>
          <w:position w:val="-32"/>
          <w:sz w:val="28"/>
          <w:szCs w:val="28"/>
        </w:rPr>
        <w:object w:dxaOrig="7140" w:dyaOrig="740">
          <v:shape id="_x0000_i1117" type="#_x0000_t75" style="width:401.3pt;height:39.45pt" o:ole="">
            <v:imagedata r:id="rId191" o:title=""/>
          </v:shape>
          <o:OLEObject Type="Embed" ProgID="Equation.DSMT4" ShapeID="_x0000_i1117" DrawAspect="Content" ObjectID="_1643005839" r:id="rId192"/>
        </w:object>
      </w:r>
    </w:p>
    <w:p w:rsidR="001F463E" w:rsidRPr="00266C46" w:rsidRDefault="001F463E" w:rsidP="00E33074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c.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118" type="#_x0000_t75" style="width:73.25pt;height:33.8pt" o:ole="">
            <v:imagedata r:id="rId193" o:title=""/>
          </v:shape>
          <o:OLEObject Type="Embed" ProgID="Equation.DSMT4" ShapeID="_x0000_i1118" DrawAspect="Content" ObjectID="_1643005840" r:id="rId194"/>
        </w:object>
      </w:r>
      <w:r w:rsidRPr="00266C46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1F463E" w:rsidRPr="00266C46" w:rsidRDefault="001F463E" w:rsidP="0020558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5589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05589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266C46">
        <w:rPr>
          <w:rFonts w:ascii="Times New Roman" w:hAnsi="Times New Roman" w:cs="Times New Roman"/>
          <w:sz w:val="28"/>
          <w:szCs w:val="28"/>
        </w:rPr>
        <w:t xml:space="preserve">Giải phương trình sau: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5160" w:dyaOrig="660">
          <v:shape id="_x0000_i1119" type="#_x0000_t75" style="width:289.25pt;height:36.3pt" o:ole="">
            <v:imagedata r:id="rId195" o:title=""/>
          </v:shape>
          <o:OLEObject Type="Embed" ProgID="Equation.DSMT4" ShapeID="_x0000_i1119" DrawAspect="Content" ObjectID="_1643005841" r:id="rId196"/>
        </w:object>
      </w:r>
    </w:p>
    <w:p w:rsidR="001F463E" w:rsidRPr="00205589" w:rsidRDefault="001F463E" w:rsidP="0020558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0558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7320B" w:rsidRDefault="001F463E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66C46">
        <w:rPr>
          <w:rFonts w:ascii="Times New Roman" w:hAnsi="Times New Roman" w:cs="Times New Roman"/>
          <w:position w:val="-78"/>
          <w:sz w:val="28"/>
          <w:szCs w:val="28"/>
        </w:rPr>
        <w:object w:dxaOrig="9520" w:dyaOrig="1680">
          <v:shape id="_x0000_i1120" type="#_x0000_t75" style="width:534.7pt;height:90.8pt" o:ole="">
            <v:imagedata r:id="rId197" o:title=""/>
          </v:shape>
          <o:OLEObject Type="Embed" ProgID="Equation.DSMT4" ShapeID="_x0000_i1120" DrawAspect="Content" ObjectID="_1643005842" r:id="rId198"/>
        </w:object>
      </w:r>
    </w:p>
    <w:p w:rsidR="00205589" w:rsidRPr="00205589" w:rsidRDefault="00205589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A7320B" w:rsidRPr="00266C46" w:rsidRDefault="00A7320B" w:rsidP="0020558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5589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266C46">
        <w:rPr>
          <w:rFonts w:ascii="Times New Roman" w:hAnsi="Times New Roman" w:cs="Times New Roman"/>
          <w:sz w:val="28"/>
          <w:szCs w:val="28"/>
        </w:rPr>
        <w:t xml:space="preserve"> Cho phương trình ẩn x: </w:t>
      </w:r>
      <w:r w:rsidRPr="00266C46">
        <w:rPr>
          <w:rFonts w:ascii="Times New Roman" w:hAnsi="Times New Roman" w:cs="Times New Roman"/>
          <w:position w:val="-28"/>
          <w:sz w:val="28"/>
          <w:szCs w:val="28"/>
        </w:rPr>
        <w:object w:dxaOrig="3560" w:dyaOrig="660">
          <v:shape id="_x0000_i1121" type="#_x0000_t75" style="width:200.35pt;height:36.3pt" o:ole="">
            <v:imagedata r:id="rId199" o:title=""/>
          </v:shape>
          <o:OLEObject Type="Embed" ProgID="Equation.DSMT4" ShapeID="_x0000_i1121" DrawAspect="Content" ObjectID="_1643005843" r:id="rId200"/>
        </w:object>
      </w:r>
    </w:p>
    <w:p w:rsidR="001F463E" w:rsidRPr="00266C46" w:rsidRDefault="00A7320B" w:rsidP="0020558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>a. Giải phương trình với m = 1</w:t>
      </w:r>
    </w:p>
    <w:p w:rsidR="00A7320B" w:rsidRPr="00266C46" w:rsidRDefault="00A7320B" w:rsidP="0020558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>b. Tìm các giá trị của tham số m để phương trình có nghiệm x = 5</w:t>
      </w:r>
    </w:p>
    <w:p w:rsidR="00A7320B" w:rsidRPr="00205589" w:rsidRDefault="00A7320B" w:rsidP="0020558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0558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7320B" w:rsidRPr="00266C46" w:rsidRDefault="00A7320B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>a. x = 3</w:t>
      </w:r>
    </w:p>
    <w:p w:rsidR="00A7320B" w:rsidRPr="00266C46" w:rsidRDefault="00A7320B" w:rsidP="00E330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 xml:space="preserve">b. </w:t>
      </w:r>
      <w:r w:rsidRPr="00266C46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122" type="#_x0000_t75" style="width:43.2pt;height:33.8pt" o:ole="">
            <v:imagedata r:id="rId201" o:title=""/>
          </v:shape>
          <o:OLEObject Type="Embed" ProgID="Equation.DSMT4" ShapeID="_x0000_i1122" DrawAspect="Content" ObjectID="_1643005844" r:id="rId202"/>
        </w:object>
      </w:r>
    </w:p>
    <w:p w:rsidR="00A7320B" w:rsidRPr="00266C46" w:rsidRDefault="00A7320B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6C46">
        <w:rPr>
          <w:rFonts w:ascii="Times New Roman" w:hAnsi="Times New Roman" w:cs="Times New Roman"/>
          <w:sz w:val="28"/>
          <w:szCs w:val="28"/>
        </w:rPr>
        <w:tab/>
      </w:r>
    </w:p>
    <w:p w:rsidR="00A7320B" w:rsidRPr="00266C46" w:rsidRDefault="00A7320B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320B" w:rsidRPr="00266C46" w:rsidRDefault="00A7320B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377" w:rsidRPr="00266C46" w:rsidRDefault="007A5377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377" w:rsidRPr="00266C46" w:rsidRDefault="007A5377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377" w:rsidRPr="00266C46" w:rsidRDefault="007A5377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377" w:rsidRDefault="007A5377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517B" w:rsidRPr="00266C46" w:rsidRDefault="0021517B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A5377" w:rsidRPr="00266C46" w:rsidRDefault="007A5377" w:rsidP="00E33074">
      <w:pPr>
        <w:tabs>
          <w:tab w:val="left" w:pos="22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7A5377" w:rsidRPr="00266C46" w:rsidSect="00E33074">
      <w:headerReference w:type="even" r:id="rId203"/>
      <w:headerReference w:type="default" r:id="rId204"/>
      <w:footerReference w:type="even" r:id="rId205"/>
      <w:footerReference w:type="default" r:id="rId206"/>
      <w:headerReference w:type="first" r:id="rId207"/>
      <w:footerReference w:type="first" r:id="rId20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7250" w:rsidRDefault="00B57250" w:rsidP="0080325D">
      <w:pPr>
        <w:spacing w:after="0" w:line="240" w:lineRule="auto"/>
      </w:pPr>
      <w:r>
        <w:separator/>
      </w:r>
    </w:p>
  </w:endnote>
  <w:endnote w:type="continuationSeparator" w:id="0">
    <w:p w:rsidR="00B57250" w:rsidRDefault="00B57250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1E9E" w:rsidRDefault="00651E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20420255"/>
      <w:docPartObj>
        <w:docPartGallery w:val="Page Numbers (Bottom of Page)"/>
        <w:docPartUnique/>
      </w:docPartObj>
    </w:sdtPr>
    <w:sdtEndPr/>
    <w:sdtContent>
      <w:p w:rsidR="00DB0E81" w:rsidRDefault="00B57250" w:rsidP="00971BCC">
        <w:pPr>
          <w:pStyle w:val="Footer"/>
          <w:jc w:val="cen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DB0E81" w:rsidRPr="00E33074" w:rsidRDefault="00DB0E81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E3307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E3307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E33074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653C5C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E33074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1E9E" w:rsidRDefault="00651E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7250" w:rsidRDefault="00B57250" w:rsidP="0080325D">
      <w:pPr>
        <w:spacing w:after="0" w:line="240" w:lineRule="auto"/>
      </w:pPr>
      <w:r>
        <w:separator/>
      </w:r>
    </w:p>
  </w:footnote>
  <w:footnote w:type="continuationSeparator" w:id="0">
    <w:p w:rsidR="00B57250" w:rsidRDefault="00B57250" w:rsidP="008032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1E9E" w:rsidRDefault="00651E9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1E9E" w:rsidRDefault="00651E9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1E9E" w:rsidRDefault="00651E9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25B84"/>
    <w:rsid w:val="00052DA6"/>
    <w:rsid w:val="00054F26"/>
    <w:rsid w:val="00061A5E"/>
    <w:rsid w:val="0007784E"/>
    <w:rsid w:val="00083A32"/>
    <w:rsid w:val="00094DA1"/>
    <w:rsid w:val="000A3030"/>
    <w:rsid w:val="000A4652"/>
    <w:rsid w:val="000A5765"/>
    <w:rsid w:val="000A64D4"/>
    <w:rsid w:val="000B2F9F"/>
    <w:rsid w:val="000C0144"/>
    <w:rsid w:val="000C34A1"/>
    <w:rsid w:val="000D3426"/>
    <w:rsid w:val="000E6AF5"/>
    <w:rsid w:val="000E79F9"/>
    <w:rsid w:val="000F082D"/>
    <w:rsid w:val="000F55AC"/>
    <w:rsid w:val="000F79BC"/>
    <w:rsid w:val="00134AA1"/>
    <w:rsid w:val="00145E54"/>
    <w:rsid w:val="00145E96"/>
    <w:rsid w:val="00164793"/>
    <w:rsid w:val="0017279D"/>
    <w:rsid w:val="0018180C"/>
    <w:rsid w:val="001A11EB"/>
    <w:rsid w:val="001A2BB2"/>
    <w:rsid w:val="001B6AF3"/>
    <w:rsid w:val="001C1A67"/>
    <w:rsid w:val="001D4014"/>
    <w:rsid w:val="001D4E7B"/>
    <w:rsid w:val="001E5E90"/>
    <w:rsid w:val="001F463E"/>
    <w:rsid w:val="00200C51"/>
    <w:rsid w:val="00205589"/>
    <w:rsid w:val="00214ECC"/>
    <w:rsid w:val="0021517B"/>
    <w:rsid w:val="00216930"/>
    <w:rsid w:val="00266C46"/>
    <w:rsid w:val="00294804"/>
    <w:rsid w:val="002A02D2"/>
    <w:rsid w:val="002B7BEC"/>
    <w:rsid w:val="002C666C"/>
    <w:rsid w:val="002F4157"/>
    <w:rsid w:val="002F5B60"/>
    <w:rsid w:val="00317C57"/>
    <w:rsid w:val="00321EC6"/>
    <w:rsid w:val="003224DE"/>
    <w:rsid w:val="00323B7B"/>
    <w:rsid w:val="00386483"/>
    <w:rsid w:val="003A5CAB"/>
    <w:rsid w:val="003A7E05"/>
    <w:rsid w:val="003B352F"/>
    <w:rsid w:val="003E28DB"/>
    <w:rsid w:val="003E2D17"/>
    <w:rsid w:val="003E6535"/>
    <w:rsid w:val="003E725E"/>
    <w:rsid w:val="003F18C6"/>
    <w:rsid w:val="003F4A54"/>
    <w:rsid w:val="00407113"/>
    <w:rsid w:val="00413BE3"/>
    <w:rsid w:val="00414236"/>
    <w:rsid w:val="00435A57"/>
    <w:rsid w:val="00466166"/>
    <w:rsid w:val="00485232"/>
    <w:rsid w:val="00490F01"/>
    <w:rsid w:val="004B7641"/>
    <w:rsid w:val="004D6AC6"/>
    <w:rsid w:val="004F4919"/>
    <w:rsid w:val="00511157"/>
    <w:rsid w:val="005171F2"/>
    <w:rsid w:val="0052060C"/>
    <w:rsid w:val="005240A0"/>
    <w:rsid w:val="00543C92"/>
    <w:rsid w:val="00544538"/>
    <w:rsid w:val="00557AC8"/>
    <w:rsid w:val="00570583"/>
    <w:rsid w:val="0058179E"/>
    <w:rsid w:val="005818C3"/>
    <w:rsid w:val="005857CC"/>
    <w:rsid w:val="00585A86"/>
    <w:rsid w:val="005A36F2"/>
    <w:rsid w:val="005A57A5"/>
    <w:rsid w:val="005B33AE"/>
    <w:rsid w:val="005C3D44"/>
    <w:rsid w:val="005E44AF"/>
    <w:rsid w:val="005E63E7"/>
    <w:rsid w:val="005F3F72"/>
    <w:rsid w:val="006015B7"/>
    <w:rsid w:val="00622B3E"/>
    <w:rsid w:val="00625D03"/>
    <w:rsid w:val="00633475"/>
    <w:rsid w:val="00636423"/>
    <w:rsid w:val="00636BA9"/>
    <w:rsid w:val="00651E9E"/>
    <w:rsid w:val="0065305F"/>
    <w:rsid w:val="00653C5C"/>
    <w:rsid w:val="00667216"/>
    <w:rsid w:val="006A3CE9"/>
    <w:rsid w:val="006B5FCA"/>
    <w:rsid w:val="006E20C0"/>
    <w:rsid w:val="00722CF9"/>
    <w:rsid w:val="0073086E"/>
    <w:rsid w:val="00731266"/>
    <w:rsid w:val="0074266C"/>
    <w:rsid w:val="007525F1"/>
    <w:rsid w:val="0078556F"/>
    <w:rsid w:val="007859F8"/>
    <w:rsid w:val="007A02D0"/>
    <w:rsid w:val="007A1E66"/>
    <w:rsid w:val="007A5377"/>
    <w:rsid w:val="007A5F57"/>
    <w:rsid w:val="007B06BC"/>
    <w:rsid w:val="007B6C74"/>
    <w:rsid w:val="007B79AC"/>
    <w:rsid w:val="007C3EA8"/>
    <w:rsid w:val="007E297D"/>
    <w:rsid w:val="007F7329"/>
    <w:rsid w:val="0080325D"/>
    <w:rsid w:val="008248DF"/>
    <w:rsid w:val="00846E67"/>
    <w:rsid w:val="00850725"/>
    <w:rsid w:val="008532A0"/>
    <w:rsid w:val="00876264"/>
    <w:rsid w:val="008769FB"/>
    <w:rsid w:val="00892914"/>
    <w:rsid w:val="008945A7"/>
    <w:rsid w:val="00895C2C"/>
    <w:rsid w:val="008A3CEB"/>
    <w:rsid w:val="008C5A29"/>
    <w:rsid w:val="008D16B0"/>
    <w:rsid w:val="008D1A00"/>
    <w:rsid w:val="00904571"/>
    <w:rsid w:val="00912EF9"/>
    <w:rsid w:val="0091320D"/>
    <w:rsid w:val="0091418D"/>
    <w:rsid w:val="009214BD"/>
    <w:rsid w:val="00943BA1"/>
    <w:rsid w:val="00971BCC"/>
    <w:rsid w:val="00982507"/>
    <w:rsid w:val="00984F61"/>
    <w:rsid w:val="00996EF7"/>
    <w:rsid w:val="009C6634"/>
    <w:rsid w:val="009F0587"/>
    <w:rsid w:val="009F29F0"/>
    <w:rsid w:val="00A00BF6"/>
    <w:rsid w:val="00A01282"/>
    <w:rsid w:val="00A10946"/>
    <w:rsid w:val="00A20843"/>
    <w:rsid w:val="00A36ED9"/>
    <w:rsid w:val="00A43087"/>
    <w:rsid w:val="00A4625A"/>
    <w:rsid w:val="00A568AF"/>
    <w:rsid w:val="00A56CF9"/>
    <w:rsid w:val="00A7320B"/>
    <w:rsid w:val="00A741E9"/>
    <w:rsid w:val="00A741F3"/>
    <w:rsid w:val="00A802DD"/>
    <w:rsid w:val="00A80B6E"/>
    <w:rsid w:val="00AB38AA"/>
    <w:rsid w:val="00B437D0"/>
    <w:rsid w:val="00B512EC"/>
    <w:rsid w:val="00B57250"/>
    <w:rsid w:val="00B70F83"/>
    <w:rsid w:val="00B7329A"/>
    <w:rsid w:val="00B8091D"/>
    <w:rsid w:val="00BA7F82"/>
    <w:rsid w:val="00BB03B6"/>
    <w:rsid w:val="00BB3353"/>
    <w:rsid w:val="00BD626F"/>
    <w:rsid w:val="00BF0967"/>
    <w:rsid w:val="00C069B6"/>
    <w:rsid w:val="00C147B9"/>
    <w:rsid w:val="00C1526B"/>
    <w:rsid w:val="00C401F7"/>
    <w:rsid w:val="00C70A28"/>
    <w:rsid w:val="00C76D9C"/>
    <w:rsid w:val="00C84E59"/>
    <w:rsid w:val="00C862F2"/>
    <w:rsid w:val="00C967EC"/>
    <w:rsid w:val="00CA4D9C"/>
    <w:rsid w:val="00CA69A4"/>
    <w:rsid w:val="00CE405F"/>
    <w:rsid w:val="00D02197"/>
    <w:rsid w:val="00D13ADB"/>
    <w:rsid w:val="00D223BA"/>
    <w:rsid w:val="00D429D5"/>
    <w:rsid w:val="00D7639D"/>
    <w:rsid w:val="00D811A5"/>
    <w:rsid w:val="00DB0E81"/>
    <w:rsid w:val="00DB6024"/>
    <w:rsid w:val="00DD041C"/>
    <w:rsid w:val="00DF6041"/>
    <w:rsid w:val="00E04394"/>
    <w:rsid w:val="00E14C9A"/>
    <w:rsid w:val="00E2357E"/>
    <w:rsid w:val="00E25985"/>
    <w:rsid w:val="00E33074"/>
    <w:rsid w:val="00E36B6B"/>
    <w:rsid w:val="00E36DB2"/>
    <w:rsid w:val="00E51D2F"/>
    <w:rsid w:val="00E70D4D"/>
    <w:rsid w:val="00E8530A"/>
    <w:rsid w:val="00E85AB6"/>
    <w:rsid w:val="00E87B0E"/>
    <w:rsid w:val="00EA1F63"/>
    <w:rsid w:val="00EA5C08"/>
    <w:rsid w:val="00EB6971"/>
    <w:rsid w:val="00EC505A"/>
    <w:rsid w:val="00ED4928"/>
    <w:rsid w:val="00EE2FEF"/>
    <w:rsid w:val="00EF08AF"/>
    <w:rsid w:val="00F03472"/>
    <w:rsid w:val="00F24112"/>
    <w:rsid w:val="00F2718A"/>
    <w:rsid w:val="00F51CA0"/>
    <w:rsid w:val="00F902F1"/>
    <w:rsid w:val="00FB0782"/>
    <w:rsid w:val="00FC136E"/>
    <w:rsid w:val="00FD78B1"/>
    <w:rsid w:val="00FF0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A1F4008E-F972-4BFA-BA18-1A3F58E294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B6024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B602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636BA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footer" Target="footer2.xml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header" Target="head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header" Target="header1.xml"/><Relationship Id="rId208" Type="http://schemas.openxmlformats.org/officeDocument/2006/relationships/footer" Target="foot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70C592-1A08-4669-8B69-63D21F3D7A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0</TotalTime>
  <Pages>4</Pages>
  <Words>888</Words>
  <Characters>5068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81</cp:revision>
  <cp:lastPrinted>2020-01-04T03:18:00Z</cp:lastPrinted>
  <dcterms:created xsi:type="dcterms:W3CDTF">2018-06-04T10:14:00Z</dcterms:created>
  <dcterms:modified xsi:type="dcterms:W3CDTF">2020-02-12T02:28:00Z</dcterms:modified>
</cp:coreProperties>
</file>